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1E94" w:rsidRPr="00A558E0" w:rsidRDefault="008E1E94" w:rsidP="00102892">
      <w:pPr>
        <w:bidi/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</w:pPr>
      <w:proofErr w:type="spellStart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>المستوى:</w:t>
      </w:r>
      <w:proofErr w:type="spellEnd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 xml:space="preserve"> السنة ال</w:t>
      </w:r>
      <w:r w:rsidRPr="00A558E0"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>أ</w:t>
      </w:r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>ولى من التعليم المتوسط</w:t>
      </w:r>
    </w:p>
    <w:p w:rsidR="008E1E94" w:rsidRPr="00A558E0" w:rsidRDefault="008E1E94" w:rsidP="00102892">
      <w:pPr>
        <w:bidi/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 w:bidi="ar-DZ"/>
        </w:rPr>
      </w:pPr>
      <w:proofErr w:type="spellStart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>المادة:</w:t>
      </w:r>
      <w:proofErr w:type="spellEnd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 xml:space="preserve"> رياضيات</w:t>
      </w:r>
    </w:p>
    <w:p w:rsidR="008E1E94" w:rsidRDefault="008E1E94" w:rsidP="00102892">
      <w:pPr>
        <w:bidi/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 w:bidi="ar-DZ"/>
        </w:rPr>
      </w:pPr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 xml:space="preserve">الحجم </w:t>
      </w:r>
      <w:proofErr w:type="spellStart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>الساعي:</w:t>
      </w:r>
      <w:proofErr w:type="spellEnd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  <w:t xml:space="preserve"> 4 ساعات ونصف أسبوعيا </w:t>
      </w:r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 w:bidi="ar-DZ"/>
        </w:rPr>
        <w:t xml:space="preserve">للتلميذ </w:t>
      </w:r>
      <w:proofErr w:type="spellStart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 w:bidi="ar-DZ"/>
        </w:rPr>
        <w:t>و5</w:t>
      </w:r>
      <w:proofErr w:type="spellEnd"/>
      <w:r w:rsidRPr="00A558E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 w:bidi="ar-DZ"/>
        </w:rPr>
        <w:t xml:space="preserve"> ساعات للأستاذ</w:t>
      </w:r>
    </w:p>
    <w:p w:rsidR="00C87E33" w:rsidRDefault="0063168F" w:rsidP="00C87E33">
      <w:pPr>
        <w:bidi/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 w:bidi="ar-DZ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/>
          <w:sz w:val="24"/>
          <w:szCs w:val="24"/>
          <w:rtl/>
          <w:lang w:val="en-US"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33" type="#_x0000_t84" style="position:absolute;left:0;text-align:left;margin-left:59.75pt;margin-top:.65pt;width:656.15pt;height:27.85pt;z-index:251658240">
            <v:textbox>
              <w:txbxContent>
                <w:p w:rsidR="00B86D36" w:rsidRPr="00A558E0" w:rsidRDefault="00B86D36" w:rsidP="00C87E33">
                  <w:pPr>
                    <w:bidi/>
                    <w:spacing w:after="0" w:line="27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C87E33">
                    <w:rPr>
                      <w:rFonts w:ascii="Times New Roman" w:eastAsia="Times New Roman" w:hAnsi="Times New Roman" w:cs="Times New Roman"/>
                      <w:b/>
                      <w:bCs/>
                      <w:color w:val="FF00FF"/>
                      <w:sz w:val="24"/>
                      <w:szCs w:val="24"/>
                      <w:rtl/>
                      <w:lang w:eastAsia="fr-FR"/>
                    </w:rPr>
                    <w:t xml:space="preserve">الكفاءة الشاملة </w:t>
                  </w:r>
                  <w:proofErr w:type="spellStart"/>
                  <w:r w:rsidRPr="00C87E33">
                    <w:rPr>
                      <w:rFonts w:ascii="Times New Roman" w:eastAsia="Times New Roman" w:hAnsi="Times New Roman" w:cs="Times New Roman"/>
                      <w:b/>
                      <w:bCs/>
                      <w:color w:val="FF00FF"/>
                      <w:sz w:val="24"/>
                      <w:szCs w:val="24"/>
                      <w:rtl/>
                      <w:lang w:eastAsia="fr-FR"/>
                    </w:rPr>
                    <w:t>للسنة: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 w:hint="cs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 </w:t>
                  </w:r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يحلّ </w:t>
                  </w:r>
                  <w:proofErr w:type="spellStart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مشكلات،</w:t>
                  </w:r>
                  <w:proofErr w:type="spellEnd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 ويبرّر </w:t>
                  </w:r>
                  <w:proofErr w:type="spellStart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نتائج،</w:t>
                  </w:r>
                  <w:proofErr w:type="spellEnd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 ويوظّف مكتسباته في مختلف ميادين المادّة </w:t>
                  </w:r>
                  <w:proofErr w:type="spellStart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(العددي،</w:t>
                  </w:r>
                  <w:proofErr w:type="spellEnd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 </w:t>
                  </w:r>
                  <w:proofErr w:type="spellStart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الهندسي،</w:t>
                  </w:r>
                  <w:proofErr w:type="spellEnd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 الدوال وتنظيم معطيات</w:t>
                  </w:r>
                  <w:proofErr w:type="spellStart"/>
                  <w:r w:rsidRPr="00A558E0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  <w:t>).</w:t>
                  </w:r>
                  <w:proofErr w:type="spellEnd"/>
                </w:p>
                <w:p w:rsidR="00B86D36" w:rsidRDefault="00B86D36">
                  <w:pPr>
                    <w:rPr>
                      <w:lang w:bidi="ar-DZ"/>
                    </w:rPr>
                  </w:pPr>
                </w:p>
              </w:txbxContent>
            </v:textbox>
            <w10:wrap anchorx="page"/>
          </v:shape>
        </w:pict>
      </w:r>
    </w:p>
    <w:p w:rsidR="00C87E33" w:rsidRPr="00A558E0" w:rsidRDefault="00C87E33" w:rsidP="00C87E33">
      <w:pPr>
        <w:bidi/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 w:bidi="ar-DZ"/>
        </w:rPr>
      </w:pPr>
    </w:p>
    <w:p w:rsidR="008E1E94" w:rsidRPr="00A558E0" w:rsidRDefault="008E1E94" w:rsidP="00102892">
      <w:pPr>
        <w:bidi/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</w:pPr>
      <w:r w:rsidRPr="00A558E0"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>الكفاءات الختامية لميادين التعلم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00"/>
        <w:gridCol w:w="11229"/>
      </w:tblGrid>
      <w:tr w:rsidR="008E1E94" w:rsidRPr="0089102B" w:rsidTr="00E860D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8E1E94" w:rsidRPr="009D4445" w:rsidRDefault="008E1E94" w:rsidP="00E63DD6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ميدان التعلم</w:t>
            </w:r>
          </w:p>
        </w:tc>
        <w:tc>
          <w:tcPr>
            <w:tcW w:w="11229" w:type="dxa"/>
            <w:shd w:val="clear" w:color="auto" w:fill="auto"/>
            <w:vAlign w:val="center"/>
          </w:tcPr>
          <w:p w:rsidR="008E1E94" w:rsidRPr="009D4445" w:rsidRDefault="008E1E94" w:rsidP="00E63DD6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الكفاءة الختامية</w:t>
            </w:r>
          </w:p>
        </w:tc>
      </w:tr>
      <w:tr w:rsidR="008E1E94" w:rsidRPr="00102892" w:rsidTr="009011E7">
        <w:trPr>
          <w:jc w:val="center"/>
        </w:trPr>
        <w:tc>
          <w:tcPr>
            <w:tcW w:w="0" w:type="auto"/>
            <w:shd w:val="clear" w:color="auto" w:fill="B3FFFF"/>
            <w:vAlign w:val="center"/>
          </w:tcPr>
          <w:p w:rsidR="008E1E94" w:rsidRPr="00102892" w:rsidRDefault="008E1E94" w:rsidP="00102892">
            <w:pPr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الأنشطة العددية</w:t>
            </w:r>
          </w:p>
        </w:tc>
        <w:tc>
          <w:tcPr>
            <w:tcW w:w="11229" w:type="dxa"/>
            <w:shd w:val="clear" w:color="auto" w:fill="B3FFFF"/>
          </w:tcPr>
          <w:p w:rsidR="008E1E94" w:rsidRPr="00102892" w:rsidRDefault="008E1E94" w:rsidP="00B31FEC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</w:pPr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يحل مشكلات من المادة ومن الحياة اليومية بتوظيف الأعداد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(الطبيعية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الكسرية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العشرية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 النسبية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)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 والحساب في وضعيات مختلفة (المقادير ووحدات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القياس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التعليم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 المقارنة...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)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 والحساب الحرفي (معادلات بسيطة من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الشكل: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lang w:bidi="ar-DZ"/>
              </w:rPr>
              <w:object w:dxaOrig="9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15pt" o:ole="">
                  <v:imagedata r:id="rId5" o:title=""/>
                </v:shape>
                <o:OLEObject Type="Embed" ProgID="Equation.DSMT4" ShapeID="_x0000_i1025" DrawAspect="Content" ObjectID="_1597952552" r:id="rId6"/>
              </w:objec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lang w:bidi="ar-DZ"/>
              </w:rPr>
              <w:object w:dxaOrig="920" w:dyaOrig="279">
                <v:shape id="_x0000_i1026" type="#_x0000_t75" style="width:45.75pt;height:15pt" o:ole="">
                  <v:imagedata r:id="rId7" o:title=""/>
                </v:shape>
                <o:OLEObject Type="Embed" ProgID="Equation.DSMT4" ShapeID="_x0000_i1026" DrawAspect="Content" ObjectID="_1597952553" r:id="rId8"/>
              </w:objec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).</w:t>
            </w:r>
            <w:proofErr w:type="spellEnd"/>
          </w:p>
        </w:tc>
      </w:tr>
      <w:tr w:rsidR="008E1E94" w:rsidRPr="00102892" w:rsidTr="009011E7">
        <w:trPr>
          <w:jc w:val="center"/>
        </w:trPr>
        <w:tc>
          <w:tcPr>
            <w:tcW w:w="0" w:type="auto"/>
            <w:shd w:val="clear" w:color="auto" w:fill="FFBDFF"/>
            <w:vAlign w:val="center"/>
          </w:tcPr>
          <w:p w:rsidR="008E1E94" w:rsidRPr="00102892" w:rsidRDefault="008E1E94" w:rsidP="00102892">
            <w:pPr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الأنشطة الهندسية</w:t>
            </w:r>
          </w:p>
        </w:tc>
        <w:tc>
          <w:tcPr>
            <w:tcW w:w="11229" w:type="dxa"/>
            <w:shd w:val="clear" w:color="auto" w:fill="FFBDFF"/>
          </w:tcPr>
          <w:p w:rsidR="008E1E94" w:rsidRPr="00102892" w:rsidRDefault="00D23D9C" w:rsidP="00D23D9C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</w:pPr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 xml:space="preserve">يحلّ مشكلات تتعلق </w:t>
            </w:r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بالأشكال الهندسية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(وصف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تمثيل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نقل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حساب المساحة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والمحيط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...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)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وإنشائها باستعمال أدوات </w:t>
            </w:r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هندسية وخواص</w:t>
            </w:r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(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الاستقامية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التعامد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التوازي،</w:t>
            </w:r>
            <w:proofErr w:type="spellEnd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التناظر المحوري</w:t>
            </w:r>
            <w:proofErr w:type="spellStart"/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>).</w:t>
            </w:r>
            <w:proofErr w:type="spellEnd"/>
          </w:p>
        </w:tc>
      </w:tr>
      <w:tr w:rsidR="008E1E94" w:rsidRPr="00102892" w:rsidTr="00C87E33">
        <w:trPr>
          <w:jc w:val="center"/>
        </w:trPr>
        <w:tc>
          <w:tcPr>
            <w:tcW w:w="0" w:type="auto"/>
            <w:shd w:val="clear" w:color="auto" w:fill="AFFFAF"/>
            <w:vAlign w:val="center"/>
          </w:tcPr>
          <w:p w:rsidR="008E1E94" w:rsidRPr="00102892" w:rsidRDefault="008E1E94" w:rsidP="00102892">
            <w:pPr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الدوال وتنظيم معطيات</w:t>
            </w:r>
          </w:p>
        </w:tc>
        <w:tc>
          <w:tcPr>
            <w:tcW w:w="11229" w:type="dxa"/>
            <w:shd w:val="clear" w:color="auto" w:fill="AFFFAF"/>
          </w:tcPr>
          <w:p w:rsidR="008E1E94" w:rsidRPr="00102892" w:rsidRDefault="00D23D9C" w:rsidP="00B86D36">
            <w:pPr>
              <w:bidi/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 w:bidi="ar-DZ"/>
              </w:rPr>
            </w:pPr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  <w:lang w:bidi="ar-DZ"/>
              </w:rPr>
              <w:t>يحل مشكلات من المادة ومن الحياة اليومية مرتبطة بالتناسبية وتطبيقاتها وتنظيم معطيات في شكل جداول أو مخططات ويقرؤها ويحللها.</w:t>
            </w:r>
          </w:p>
        </w:tc>
      </w:tr>
    </w:tbl>
    <w:p w:rsidR="008E1E94" w:rsidRPr="00102892" w:rsidRDefault="008E1E94" w:rsidP="00102892">
      <w:pPr>
        <w:bidi/>
        <w:spacing w:after="0" w:line="240" w:lineRule="auto"/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  <w:lang w:eastAsia="fr-FR" w:bidi="ar-DZ"/>
        </w:rPr>
      </w:pPr>
    </w:p>
    <w:tbl>
      <w:tblPr>
        <w:bidiVisual/>
        <w:tblW w:w="14833" w:type="dxa"/>
        <w:jc w:val="center"/>
        <w:tblInd w:w="2319" w:type="dxa"/>
        <w:tblCellMar>
          <w:top w:w="28" w:type="dxa"/>
          <w:left w:w="28" w:type="dxa"/>
          <w:bottom w:w="28" w:type="dxa"/>
          <w:right w:w="28" w:type="dxa"/>
        </w:tblCellMar>
        <w:tblLook w:val="04A0"/>
      </w:tblPr>
      <w:tblGrid>
        <w:gridCol w:w="1031"/>
        <w:gridCol w:w="1031"/>
        <w:gridCol w:w="1367"/>
        <w:gridCol w:w="4386"/>
        <w:gridCol w:w="7018"/>
      </w:tblGrid>
      <w:tr w:rsidR="00B86D36" w:rsidRPr="00102892" w:rsidTr="00E858DF">
        <w:trPr>
          <w:trHeight w:val="500"/>
          <w:jc w:val="center"/>
        </w:trPr>
        <w:tc>
          <w:tcPr>
            <w:tcW w:w="20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6D36" w:rsidRPr="00102892" w:rsidRDefault="00B86D36" w:rsidP="00B86D36">
            <w:pPr>
              <w:bidi/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color w:val="000000"/>
                <w:w w:val="200"/>
                <w:sz w:val="24"/>
                <w:szCs w:val="24"/>
                <w:rtl/>
                <w:lang w:eastAsia="fr-FR" w:bidi="ar-DZ"/>
              </w:rPr>
            </w:pPr>
          </w:p>
        </w:tc>
        <w:tc>
          <w:tcPr>
            <w:tcW w:w="127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6D36" w:rsidRPr="00102892" w:rsidRDefault="00B86D36" w:rsidP="00B86D36">
            <w:pPr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w w:val="200"/>
                <w:sz w:val="24"/>
                <w:szCs w:val="24"/>
                <w:rtl/>
                <w:lang w:eastAsia="fr-FR" w:bidi="ar-DZ"/>
              </w:rPr>
              <w:t>الفصل الأوّل</w:t>
            </w:r>
          </w:p>
        </w:tc>
      </w:tr>
      <w:tr w:rsidR="00B86D36" w:rsidRPr="00102892" w:rsidTr="00E858DF">
        <w:trPr>
          <w:trHeight w:val="500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6D36" w:rsidRPr="00102892" w:rsidRDefault="00B86D36" w:rsidP="00B86D36">
            <w:pPr>
              <w:bidi/>
              <w:spacing w:after="0" w:line="240" w:lineRule="auto"/>
              <w:ind w:left="103"/>
              <w:jc w:val="center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color w:val="000000"/>
                <w:sz w:val="24"/>
                <w:szCs w:val="24"/>
                <w:rtl/>
                <w:lang w:eastAsia="fr-FR"/>
              </w:rPr>
              <w:t>الشهر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6D36" w:rsidRPr="00102892" w:rsidRDefault="00B86D36" w:rsidP="00B86D36">
            <w:pPr>
              <w:bidi/>
              <w:spacing w:after="0" w:line="240" w:lineRule="auto"/>
              <w:ind w:left="103"/>
              <w:jc w:val="center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color w:val="000000"/>
                <w:sz w:val="24"/>
                <w:szCs w:val="24"/>
                <w:rtl/>
                <w:lang w:eastAsia="fr-FR"/>
              </w:rPr>
              <w:t>الأسبوع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86D36" w:rsidRPr="00102892" w:rsidRDefault="00B86D36" w:rsidP="00B86D36">
            <w:pPr>
              <w:bidi/>
              <w:spacing w:after="0" w:line="240" w:lineRule="auto"/>
              <w:ind w:left="103"/>
              <w:jc w:val="center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مقطع</w:t>
            </w: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B3FFFF"/>
            <w:vAlign w:val="center"/>
          </w:tcPr>
          <w:p w:rsidR="00B86D36" w:rsidRPr="00102892" w:rsidRDefault="00B86D36" w:rsidP="00B86D36">
            <w:pPr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نشطة عددية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BDFF"/>
            <w:vAlign w:val="center"/>
          </w:tcPr>
          <w:p w:rsidR="00B86D36" w:rsidRPr="00102892" w:rsidRDefault="00B86D36" w:rsidP="00B86D36">
            <w:pPr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 w:bidi="ar-DZ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أنشطة هندسية</w:t>
            </w:r>
          </w:p>
        </w:tc>
      </w:tr>
      <w:tr w:rsidR="00B86D36" w:rsidRPr="00102892" w:rsidTr="00E858DF">
        <w:trPr>
          <w:trHeight w:val="244"/>
          <w:jc w:val="center"/>
        </w:trPr>
        <w:tc>
          <w:tcPr>
            <w:tcW w:w="1031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B86D36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86D36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86D36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سبتمبر</w:t>
            </w:r>
          </w:p>
        </w:tc>
        <w:tc>
          <w:tcPr>
            <w:tcW w:w="1031" w:type="dxa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B86D36" w:rsidRPr="00102892" w:rsidRDefault="00B86D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367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6A5536" w:rsidRDefault="006A55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86D36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FF0000"/>
                <w:sz w:val="24"/>
                <w:szCs w:val="24"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1. </w:t>
            </w:r>
            <w:r w:rsidR="00B86D36"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أعداد الطبيعية والأعداد العشرية و إنجاز إنشاءات هندسية أوّلية.</w:t>
            </w:r>
          </w:p>
        </w:tc>
        <w:tc>
          <w:tcPr>
            <w:tcW w:w="11404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B86D36" w:rsidRPr="00102892" w:rsidRDefault="00B86D36" w:rsidP="00B86D36">
            <w:pPr>
              <w:tabs>
                <w:tab w:val="right" w:pos="338"/>
              </w:tabs>
              <w:bidi/>
              <w:spacing w:after="0" w:line="240" w:lineRule="auto"/>
              <w:ind w:left="167" w:right="44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قويم تشخيصي</w:t>
            </w:r>
          </w:p>
        </w:tc>
      </w:tr>
      <w:tr w:rsidR="00B86D36" w:rsidRPr="00102892" w:rsidTr="00E858DF">
        <w:trPr>
          <w:trHeight w:val="340"/>
          <w:jc w:val="center"/>
        </w:trPr>
        <w:tc>
          <w:tcPr>
            <w:tcW w:w="1031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B86D36" w:rsidRPr="00102892" w:rsidRDefault="00B86D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3</w:t>
            </w:r>
          </w:p>
        </w:tc>
        <w:tc>
          <w:tcPr>
            <w:tcW w:w="1367" w:type="dxa"/>
            <w:vMerge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4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B86D36" w:rsidRDefault="00B86D36" w:rsidP="00C72861">
            <w:pPr>
              <w:numPr>
                <w:ilvl w:val="0"/>
                <w:numId w:val="50"/>
              </w:numPr>
              <w:tabs>
                <w:tab w:val="right" w:pos="338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87E33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shd w:val="clear" w:color="auto" w:fill="AFFFAF"/>
                <w:rtl/>
                <w:lang w:eastAsia="fr-FR"/>
              </w:rPr>
              <w:t>طرح وضعية انطلاقية يتطلب حلها تجنيد أعداد طبيعية</w:t>
            </w: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وأعداد عشرية وإجراءات لإنشاءات هندسية أولية. </w:t>
            </w:r>
          </w:p>
        </w:tc>
      </w:tr>
      <w:tr w:rsidR="00B86D36" w:rsidRPr="00102892" w:rsidTr="00E858DF">
        <w:trPr>
          <w:trHeight w:val="461"/>
          <w:jc w:val="center"/>
        </w:trPr>
        <w:tc>
          <w:tcPr>
            <w:tcW w:w="1031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B86D36" w:rsidRPr="00102892" w:rsidRDefault="00B86D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367" w:type="dxa"/>
            <w:vMerge/>
            <w:tcBorders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86D36" w:rsidRDefault="00B86D36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استعمال الأرقام حسب مرتبتها في كتابة عدد طبيعي</w:t>
            </w:r>
          </w:p>
          <w:p w:rsidR="00931A5E" w:rsidRPr="00102892" w:rsidRDefault="00931A5E" w:rsidP="00931A5E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دلالة الأرقام في كتابة عدد عشري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86D36" w:rsidRPr="00102892" w:rsidRDefault="00B86D36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استعمال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السليم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في وضعية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معطاة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للمصطلحات: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ستقيم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صف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مستقيم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قطعة</w:t>
            </w:r>
            <w:r w:rsidRPr="00102892">
              <w:rPr>
                <w:rFonts w:asciiTheme="majorBidi" w:hAnsiTheme="majorBidi" w:cstheme="majorBidi"/>
                <w:b/>
                <w:sz w:val="24"/>
                <w:szCs w:val="24"/>
                <w:rtl/>
              </w:rPr>
              <w:t xml:space="preserve"> </w:t>
            </w: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ستقيم، </w:t>
            </w:r>
          </w:p>
        </w:tc>
      </w:tr>
      <w:tr w:rsidR="00B86D36" w:rsidRPr="00102892" w:rsidTr="00E858DF">
        <w:trPr>
          <w:trHeight w:val="456"/>
          <w:jc w:val="center"/>
        </w:trPr>
        <w:tc>
          <w:tcPr>
            <w:tcW w:w="103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B86D36" w:rsidRPr="00102892" w:rsidRDefault="00B86D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4</w:t>
            </w:r>
          </w:p>
        </w:tc>
        <w:tc>
          <w:tcPr>
            <w:tcW w:w="1367" w:type="dxa"/>
            <w:vMerge/>
            <w:tcBorders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auto" w:fill="B3FFFF"/>
          </w:tcPr>
          <w:p w:rsidR="00B86D36" w:rsidRPr="00102892" w:rsidRDefault="00D25D90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ستعمال الكتابة العشرية والكتابة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الكسرية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الانتقال بينهما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auto" w:fill="FFBDFF"/>
          </w:tcPr>
          <w:p w:rsidR="00B86D36" w:rsidRPr="00102892" w:rsidRDefault="00B86D36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مستقيمات متوازية</w:t>
            </w:r>
          </w:p>
          <w:p w:rsidR="00B86D36" w:rsidRPr="00102892" w:rsidRDefault="00B86D36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ستقيمان متعامدان</w:t>
            </w:r>
          </w:p>
        </w:tc>
      </w:tr>
      <w:tr w:rsidR="00B31FEC" w:rsidRPr="00102892" w:rsidTr="00E858DF">
        <w:trPr>
          <w:trHeight w:val="578"/>
          <w:jc w:val="center"/>
        </w:trPr>
        <w:tc>
          <w:tcPr>
            <w:tcW w:w="103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</w:tcPr>
          <w:p w:rsidR="00B31FEC" w:rsidRDefault="00B31FEC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31FEC" w:rsidRDefault="00B31FEC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31FEC" w:rsidRDefault="00B31FEC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31FEC" w:rsidRDefault="00B31FEC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B31FEC" w:rsidRPr="00102892" w:rsidRDefault="00B31FEC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كتوبر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B31FEC" w:rsidRPr="00102892" w:rsidRDefault="00B31FEC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1</w:t>
            </w:r>
          </w:p>
        </w:tc>
        <w:tc>
          <w:tcPr>
            <w:tcW w:w="1367" w:type="dxa"/>
            <w:vMerge/>
            <w:tcBorders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B31FEC" w:rsidRPr="00102892" w:rsidRDefault="00B31FEC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D25D90" w:rsidRPr="00102892" w:rsidRDefault="00D25D90" w:rsidP="00D25D90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ضرب وقسمة عدد عشري على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10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100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1000 </w:t>
            </w:r>
          </w:p>
          <w:p w:rsidR="00B31FEC" w:rsidRPr="00102892" w:rsidRDefault="00D25D90" w:rsidP="00D25D90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و على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0,1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0,01،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0,001؛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102892" w:rsidRDefault="00B31FEC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خواص المستقيمان المتعامدان و المتوازيان</w:t>
            </w:r>
          </w:p>
          <w:p w:rsidR="00B31FEC" w:rsidRPr="00102892" w:rsidRDefault="00B31FEC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استقامية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قط،</w:t>
            </w:r>
          </w:p>
        </w:tc>
      </w:tr>
      <w:tr w:rsidR="00B31FEC" w:rsidRPr="00102892" w:rsidTr="00E858DF">
        <w:trPr>
          <w:trHeight w:val="917"/>
          <w:jc w:val="center"/>
        </w:trPr>
        <w:tc>
          <w:tcPr>
            <w:tcW w:w="1031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B31FEC" w:rsidRPr="00102892" w:rsidRDefault="00B31FEC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B31FEC" w:rsidRPr="00102892" w:rsidRDefault="00B31FEC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3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B31FEC" w:rsidRPr="00102892" w:rsidRDefault="00B31FEC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C221B1" w:rsidRDefault="00C221B1" w:rsidP="00B86D36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تعليم على نصف مستقيم مدرّج</w:t>
            </w:r>
          </w:p>
          <w:p w:rsidR="00B31FEC" w:rsidRPr="00102892" w:rsidRDefault="00D25D90" w:rsidP="00C221B1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ترتيب أعداد عشرية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102892" w:rsidRDefault="00B31FEC" w:rsidP="00B86D36">
            <w:pPr>
              <w:pStyle w:val="Paragraphedeliste"/>
              <w:numPr>
                <w:ilvl w:val="0"/>
                <w:numId w:val="38"/>
              </w:numPr>
              <w:tabs>
                <w:tab w:val="right" w:pos="-2988"/>
                <w:tab w:val="num" w:pos="113"/>
              </w:tabs>
              <w:bidi/>
              <w:spacing w:after="0" w:line="240" w:lineRule="auto"/>
              <w:ind w:left="25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رسم على ورقة غير مسطرة ودون </w:t>
            </w: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التقيد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طريقة</w:t>
            </w:r>
            <w:r w:rsidRPr="00102892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p w:rsidR="00B31FEC" w:rsidRPr="00102892" w:rsidRDefault="00B31FEC" w:rsidP="00B86D36">
            <w:pPr>
              <w:pStyle w:val="Paragraphedeliste"/>
              <w:tabs>
                <w:tab w:val="right" w:pos="-2988"/>
              </w:tabs>
              <w:bidi/>
              <w:spacing w:after="0" w:line="240" w:lineRule="auto"/>
              <w:ind w:left="113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-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مواز لمستقيم معلوم يشمل نقطة معلومة،</w:t>
            </w:r>
          </w:p>
          <w:p w:rsidR="00B31FEC" w:rsidRPr="00102892" w:rsidRDefault="00B31FEC" w:rsidP="00B86D36">
            <w:pPr>
              <w:tabs>
                <w:tab w:val="right" w:pos="-2988"/>
                <w:tab w:val="num" w:pos="175"/>
              </w:tabs>
              <w:bidi/>
              <w:spacing w:after="0" w:line="240" w:lineRule="auto"/>
              <w:ind w:left="33" w:hanging="33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-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عمودي على مستقيم معلوم يشمل نقطة معلومة،</w:t>
            </w:r>
          </w:p>
        </w:tc>
      </w:tr>
      <w:tr w:rsidR="006A5536" w:rsidRPr="00102892" w:rsidTr="00F17E1B">
        <w:trPr>
          <w:trHeight w:val="994"/>
          <w:jc w:val="center"/>
        </w:trPr>
        <w:tc>
          <w:tcPr>
            <w:tcW w:w="1031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6A5536" w:rsidRPr="00102892" w:rsidRDefault="006A55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</w:tcPr>
          <w:p w:rsidR="006A5536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3</w:t>
            </w:r>
          </w:p>
        </w:tc>
        <w:tc>
          <w:tcPr>
            <w:tcW w:w="1367" w:type="dxa"/>
            <w:vMerge/>
            <w:tcBorders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6A5536" w:rsidRPr="00102892" w:rsidRDefault="006A55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auto" w:fill="B3FFFF"/>
          </w:tcPr>
          <w:p w:rsidR="006A5536" w:rsidRPr="00102892" w:rsidRDefault="00D25D90" w:rsidP="00D25D90">
            <w:pPr>
              <w:numPr>
                <w:ilvl w:val="0"/>
                <w:numId w:val="12"/>
              </w:numPr>
              <w:tabs>
                <w:tab w:val="right" w:pos="-2988"/>
                <w:tab w:val="right" w:pos="209"/>
              </w:tabs>
              <w:bidi/>
              <w:spacing w:after="0" w:line="240" w:lineRule="auto"/>
              <w:ind w:left="161" w:hanging="161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إدماج جزئي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auto" w:fill="FFBDFF"/>
          </w:tcPr>
          <w:p w:rsidR="006A5536" w:rsidRPr="00102892" w:rsidRDefault="006A5536" w:rsidP="00B86D36">
            <w:pPr>
              <w:tabs>
                <w:tab w:val="right" w:pos="-2988"/>
                <w:tab w:val="num" w:pos="175"/>
              </w:tabs>
              <w:bidi/>
              <w:spacing w:after="0" w:line="240" w:lineRule="auto"/>
              <w:ind w:left="175" w:hanging="175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-</w:t>
            </w:r>
            <w:proofErr w:type="spellEnd"/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قطعة مستقيم لها نفس طول قطعة مستقيم معطاة </w:t>
            </w:r>
          </w:p>
          <w:p w:rsidR="006A5536" w:rsidRPr="00102892" w:rsidRDefault="006A5536" w:rsidP="00B86D36">
            <w:pPr>
              <w:tabs>
                <w:tab w:val="right" w:pos="-2988"/>
                <w:tab w:val="num" w:pos="175"/>
              </w:tabs>
              <w:bidi/>
              <w:spacing w:after="0" w:line="240" w:lineRule="auto"/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02892">
              <w:rPr>
                <w:rFonts w:asciiTheme="majorBidi" w:hAnsiTheme="majorBidi" w:cstheme="majorBidi"/>
                <w:sz w:val="24"/>
                <w:szCs w:val="24"/>
                <w:rtl/>
              </w:rPr>
              <w:t>تعيين منتصف قطعة مستقيم.</w:t>
            </w:r>
          </w:p>
        </w:tc>
      </w:tr>
      <w:tr w:rsidR="00B86D36" w:rsidRPr="00102892" w:rsidTr="006A5536">
        <w:trPr>
          <w:trHeight w:val="1463"/>
          <w:jc w:val="center"/>
        </w:trPr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B86D36" w:rsidRPr="00102892" w:rsidRDefault="00B86D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4</w:t>
            </w:r>
          </w:p>
        </w:tc>
        <w:tc>
          <w:tcPr>
            <w:tcW w:w="13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B86D36" w:rsidRPr="00102892" w:rsidRDefault="00B86D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4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6D36" w:rsidRPr="00C72861" w:rsidRDefault="00B86D36" w:rsidP="00C72861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ind w:right="2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علّم الإدماج (إدماج موارد المقطع</w:t>
            </w:r>
            <w:proofErr w:type="spellStart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86D36" w:rsidRPr="00C72861" w:rsidRDefault="00B86D36" w:rsidP="00C72861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 الوضعية الانطلاقية الأم</w:t>
            </w:r>
          </w:p>
          <w:p w:rsidR="00B86D36" w:rsidRPr="00C72861" w:rsidRDefault="00B86D36" w:rsidP="00C72861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ind w:right="2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قويمية تتعلق بتوظيف العمليات على الأعداد الطبيعية والعشرية وأخرى تتناول تقنيات الإنشاءات الهندسية الأساسية (وضعيات إدماجية</w:t>
            </w:r>
            <w:proofErr w:type="spellStart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86D36" w:rsidRPr="00C72861" w:rsidRDefault="00B86D36" w:rsidP="00C72861">
            <w:pPr>
              <w:pStyle w:val="Paragraphedeliste"/>
              <w:numPr>
                <w:ilvl w:val="0"/>
                <w:numId w:val="38"/>
              </w:numPr>
              <w:tabs>
                <w:tab w:val="right" w:pos="309"/>
              </w:tabs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معالجة </w:t>
            </w:r>
            <w:proofErr w:type="spellStart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نقائص محتملة منها استعمال الأدوات الهندسية وأخرى مسجلة خلال تناول المقطع</w:t>
            </w:r>
            <w:proofErr w:type="spellStart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6A5536" w:rsidRPr="00102892" w:rsidTr="00D23D9C">
        <w:trPr>
          <w:trHeight w:val="558"/>
          <w:jc w:val="center"/>
        </w:trPr>
        <w:tc>
          <w:tcPr>
            <w:tcW w:w="103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A5536" w:rsidRDefault="006A5536" w:rsidP="00B86D36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Pr="00BF48C5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 نوفمبر</w:t>
            </w:r>
          </w:p>
        </w:tc>
        <w:tc>
          <w:tcPr>
            <w:tcW w:w="103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A5536" w:rsidRPr="00BF48C5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1</w:t>
            </w:r>
          </w:p>
        </w:tc>
        <w:tc>
          <w:tcPr>
            <w:tcW w:w="13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6A5536" w:rsidRDefault="006A5536" w:rsidP="00102892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Pr="00102892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2.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جمع وطرح الأعداد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طبيعية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الأعداد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عشرية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حساب المدد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إنشاء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شكال هندسية مألوفة.</w:t>
            </w:r>
          </w:p>
        </w:tc>
        <w:tc>
          <w:tcPr>
            <w:tcW w:w="11404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6A5536" w:rsidRPr="00102892" w:rsidRDefault="006A5536" w:rsidP="00102892">
            <w:pPr>
              <w:numPr>
                <w:ilvl w:val="0"/>
                <w:numId w:val="13"/>
              </w:numPr>
              <w:tabs>
                <w:tab w:val="right" w:pos="356"/>
              </w:tabs>
              <w:bidi/>
              <w:spacing w:after="0" w:line="240" w:lineRule="auto"/>
              <w:ind w:left="93" w:hanging="3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طرح وضعية انطلاقية يتطلب حلها تجنيد الجمع والطرح على الأعداد الطبيعية والعشرية والحساب على المدد وخواص هندسية تتعلق بإنشاء أشكال هندسية مألوفة.</w:t>
            </w:r>
          </w:p>
        </w:tc>
      </w:tr>
      <w:tr w:rsidR="006A5536" w:rsidRPr="00102892" w:rsidTr="00FD1A08">
        <w:trPr>
          <w:trHeight w:val="939"/>
          <w:jc w:val="center"/>
        </w:trPr>
        <w:tc>
          <w:tcPr>
            <w:tcW w:w="103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103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A5536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13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جمع وطرح أعداد طبيعية وأعداد عشرية</w:t>
            </w:r>
          </w:p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حساب على المدد</w:t>
            </w:r>
          </w:p>
          <w:p w:rsidR="006A5536" w:rsidRPr="00102892" w:rsidRDefault="006A5536" w:rsidP="00102892">
            <w:pPr>
              <w:tabs>
                <w:tab w:val="right" w:pos="330"/>
              </w:tabs>
              <w:bidi/>
              <w:spacing w:after="0" w:line="240" w:lineRule="auto"/>
              <w:ind w:left="103"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الدائرة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(الوتر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قطر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نصف القطر قوس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دائرة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داخل وخارج دائرة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المضلعات </w:t>
            </w:r>
            <w:r>
              <w:rPr>
                <w:rFonts w:asciiTheme="majorBidi" w:eastAsia="Times New Roman" w:hAnsiTheme="majorBidi" w:cstheme="majorBidi" w:hint="cs"/>
                <w:color w:val="000000"/>
                <w:sz w:val="24"/>
                <w:szCs w:val="24"/>
                <w:rtl/>
                <w:lang w:eastAsia="fr-FR"/>
              </w:rPr>
              <w:t>-</w:t>
            </w: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المثلثات الخاصة (المثلث المتساوي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ساقين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المثلث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متقايس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أضلاع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المثلث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قائم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المثلث القائم المتساوي الساقين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B31FEC" w:rsidRPr="00102892" w:rsidTr="00D23D9C">
        <w:trPr>
          <w:trHeight w:val="923"/>
          <w:jc w:val="center"/>
        </w:trPr>
        <w:tc>
          <w:tcPr>
            <w:tcW w:w="103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B31FEC" w:rsidRPr="00102892" w:rsidRDefault="00B31FEC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31FEC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3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B31FEC" w:rsidRPr="00102892" w:rsidRDefault="00B31FEC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31FEC" w:rsidRPr="00102892" w:rsidRDefault="00B31FEC" w:rsidP="00C72861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رتبة مقدار عدد (رتبة مقدار مجموع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31FEC" w:rsidRPr="00102892" w:rsidRDefault="00B31FEC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حل مشكلة بالاستعانة بتمثيل مناسب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102892" w:rsidRDefault="00B31FEC" w:rsidP="00E858DF">
            <w:pPr>
              <w:pStyle w:val="Paragraphedeliste"/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المربع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–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المستطيل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–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المعيّن</w:t>
            </w:r>
          </w:p>
          <w:p w:rsidR="00B31FEC" w:rsidRPr="00102892" w:rsidRDefault="00B31FEC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إنشاء (قوس تقايس قوسا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معطاة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مثيل لزاوية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معلومة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مثيل لمثلث ولمعين ولمستطيل ولمربع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B31FEC" w:rsidRPr="00102892" w:rsidTr="00D23D9C">
        <w:trPr>
          <w:trHeight w:val="1165"/>
          <w:jc w:val="center"/>
        </w:trPr>
        <w:tc>
          <w:tcPr>
            <w:tcW w:w="103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1FEC" w:rsidRPr="00102892" w:rsidRDefault="00B31FEC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1FEC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3</w:t>
            </w:r>
          </w:p>
        </w:tc>
        <w:tc>
          <w:tcPr>
            <w:tcW w:w="13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1FEC" w:rsidRPr="00102892" w:rsidRDefault="00B31FEC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114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1FEC" w:rsidRPr="00102892" w:rsidRDefault="00B31FEC" w:rsidP="00C72861">
            <w:pPr>
              <w:pStyle w:val="Paragraphedeliste"/>
              <w:numPr>
                <w:ilvl w:val="0"/>
                <w:numId w:val="42"/>
              </w:numPr>
              <w:tabs>
                <w:tab w:val="right" w:pos="330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علّم الإدماج (إدماج موارد المقطع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31FEC" w:rsidRPr="00102892" w:rsidRDefault="00B31FEC" w:rsidP="00C72861">
            <w:pPr>
              <w:numPr>
                <w:ilvl w:val="0"/>
                <w:numId w:val="42"/>
              </w:numPr>
              <w:tabs>
                <w:tab w:val="right" w:pos="330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 الوضعية الانطلاقية الأم</w:t>
            </w:r>
          </w:p>
          <w:p w:rsidR="00B31FEC" w:rsidRPr="00102892" w:rsidRDefault="00B31FEC" w:rsidP="00C72861">
            <w:pPr>
              <w:numPr>
                <w:ilvl w:val="0"/>
                <w:numId w:val="42"/>
              </w:numPr>
              <w:tabs>
                <w:tab w:val="right" w:pos="330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قويمية تتعلق (وضعيات إدماجية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31FEC" w:rsidRPr="00102892" w:rsidRDefault="00B31FEC" w:rsidP="00C72861">
            <w:pPr>
              <w:numPr>
                <w:ilvl w:val="0"/>
                <w:numId w:val="42"/>
              </w:numPr>
              <w:tabs>
                <w:tab w:val="right" w:pos="356"/>
              </w:tabs>
              <w:bidi/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معالجة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تتعلق (بنقائص محتملة أو مسجلة خلال تناول المقطع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6A5536" w:rsidRPr="00102892" w:rsidTr="00FE7C20">
        <w:trPr>
          <w:trHeight w:val="558"/>
          <w:jc w:val="center"/>
        </w:trPr>
        <w:tc>
          <w:tcPr>
            <w:tcW w:w="1031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6A5536" w:rsidRDefault="006A5536" w:rsidP="00102892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ديسمبر</w:t>
            </w:r>
          </w:p>
        </w:tc>
        <w:tc>
          <w:tcPr>
            <w:tcW w:w="1031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6A5536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4</w:t>
            </w:r>
          </w:p>
          <w:p w:rsidR="006A5536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367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6A5536" w:rsidRDefault="006A5536" w:rsidP="00102892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Pr="00102892" w:rsidRDefault="006A5536" w:rsidP="00E858DF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3. العمليات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على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أعداد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طبيعية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الأعداد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عشرية</w:t>
            </w:r>
            <w:r w:rsidRPr="00BF48C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حدات حساب الطول والمساحة</w:t>
            </w:r>
          </w:p>
        </w:tc>
        <w:tc>
          <w:tcPr>
            <w:tcW w:w="11404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6A5536" w:rsidRPr="00102892" w:rsidRDefault="006A5536" w:rsidP="00C72861">
            <w:pPr>
              <w:numPr>
                <w:ilvl w:val="0"/>
                <w:numId w:val="49"/>
              </w:numPr>
              <w:tabs>
                <w:tab w:val="right" w:pos="375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طرح وضعية انطلاقية يتطلب حلها تجنيد العمليات الأربعة على الأعداد الطبيعية والأعداد العشرية ووحدات الطول والمساحة لأشكال هندسية مألوفة.</w:t>
            </w:r>
          </w:p>
        </w:tc>
      </w:tr>
      <w:tr w:rsidR="006A5536" w:rsidRPr="00102892" w:rsidTr="00FE7C20">
        <w:trPr>
          <w:trHeight w:val="461"/>
          <w:jc w:val="center"/>
        </w:trPr>
        <w:tc>
          <w:tcPr>
            <w:tcW w:w="103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A5536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3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ضرب أعداد عشرية (إنجاز عملية الضرب العمودية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مساحة ومحيط سطح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مستوي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مستطيل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مربع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مثلث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قائم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قرص</w:t>
            </w:r>
          </w:p>
        </w:tc>
      </w:tr>
      <w:tr w:rsidR="006A5536" w:rsidRPr="00102892" w:rsidTr="00E858DF">
        <w:trPr>
          <w:trHeight w:val="720"/>
          <w:jc w:val="center"/>
        </w:trPr>
        <w:tc>
          <w:tcPr>
            <w:tcW w:w="103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A5536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1</w:t>
            </w:r>
          </w:p>
        </w:tc>
        <w:tc>
          <w:tcPr>
            <w:tcW w:w="13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القسمة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الاقليدية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</w:p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وقواعد قابلية القسمة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6A5536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تعيين مساحة سطح مستو باستعمال رصف بسيط</w:t>
            </w:r>
          </w:p>
          <w:p w:rsidR="006A5536" w:rsidRPr="00E858DF" w:rsidRDefault="006A5536" w:rsidP="00E858DF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color w:val="000000"/>
                <w:sz w:val="24"/>
                <w:szCs w:val="24"/>
                <w:rtl/>
                <w:lang w:eastAsia="fr-FR"/>
              </w:rPr>
              <w:t>إدماج جزئي</w:t>
            </w:r>
          </w:p>
        </w:tc>
      </w:tr>
      <w:tr w:rsidR="006A5536" w:rsidRPr="00102892" w:rsidTr="00E858DF">
        <w:trPr>
          <w:trHeight w:val="721"/>
          <w:jc w:val="center"/>
        </w:trPr>
        <w:tc>
          <w:tcPr>
            <w:tcW w:w="103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6A5536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3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4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6A5536" w:rsidRDefault="006A5536" w:rsidP="00102892">
            <w:pPr>
              <w:pStyle w:val="Paragraphedeliste"/>
              <w:numPr>
                <w:ilvl w:val="0"/>
                <w:numId w:val="38"/>
              </w:numPr>
              <w:tabs>
                <w:tab w:val="right" w:pos="397"/>
              </w:tabs>
              <w:bidi/>
              <w:spacing w:after="0" w:line="240" w:lineRule="auto"/>
              <w:ind w:left="361" w:hanging="142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القسمة العشرية (الحاصل قيمة 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مضبوطة،</w:t>
            </w:r>
            <w:proofErr w:type="spellEnd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الحاصل قيمة مقربة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931A5E" w:rsidRPr="00102892" w:rsidRDefault="00931A5E" w:rsidP="00931A5E">
            <w:pPr>
              <w:pStyle w:val="Paragraphedeliste"/>
              <w:numPr>
                <w:ilvl w:val="0"/>
                <w:numId w:val="38"/>
              </w:numPr>
              <w:tabs>
                <w:tab w:val="right" w:pos="397"/>
              </w:tabs>
              <w:bidi/>
              <w:spacing w:after="0" w:line="240" w:lineRule="auto"/>
              <w:ind w:left="361" w:hanging="142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color w:val="000000"/>
                <w:sz w:val="24"/>
                <w:szCs w:val="24"/>
                <w:rtl/>
                <w:lang w:eastAsia="fr-FR"/>
              </w:rPr>
              <w:t>تدوير عدد عشري إلى الوحدة</w:t>
            </w:r>
          </w:p>
          <w:p w:rsidR="006A5536" w:rsidRPr="00102892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>قسمة عدد عشري على عدد طبيعي</w:t>
            </w:r>
          </w:p>
        </w:tc>
        <w:tc>
          <w:tcPr>
            <w:tcW w:w="70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6A5536" w:rsidRDefault="006A5536" w:rsidP="00102892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وحدات الطول ووحدات المساحة </w:t>
            </w:r>
          </w:p>
          <w:p w:rsidR="006A5536" w:rsidRPr="00102892" w:rsidRDefault="006A5536" w:rsidP="00E858DF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 w:line="240" w:lineRule="auto"/>
              <w:ind w:left="150" w:firstLine="1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color w:val="000000"/>
                <w:sz w:val="24"/>
                <w:szCs w:val="24"/>
                <w:rtl/>
                <w:lang w:eastAsia="fr-FR"/>
              </w:rPr>
              <w:t>إدماج جزئي</w:t>
            </w:r>
          </w:p>
        </w:tc>
      </w:tr>
      <w:tr w:rsidR="006A5536" w:rsidRPr="00102892" w:rsidTr="00F31A09">
        <w:trPr>
          <w:trHeight w:val="1218"/>
          <w:jc w:val="center"/>
        </w:trPr>
        <w:tc>
          <w:tcPr>
            <w:tcW w:w="103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A5536" w:rsidRPr="00102892" w:rsidRDefault="006A5536" w:rsidP="00B31FEC">
            <w:pPr>
              <w:tabs>
                <w:tab w:val="right" w:pos="331"/>
              </w:tabs>
              <w:bidi/>
              <w:spacing w:after="0" w:line="240" w:lineRule="auto"/>
              <w:ind w:left="7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A5536" w:rsidRPr="00102892" w:rsidRDefault="006A5536" w:rsidP="006A5536">
            <w:pPr>
              <w:tabs>
                <w:tab w:val="right" w:pos="331"/>
              </w:tabs>
              <w:bidi/>
              <w:spacing w:after="0" w:line="240" w:lineRule="auto"/>
              <w:ind w:left="74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3</w:t>
            </w:r>
          </w:p>
        </w:tc>
        <w:tc>
          <w:tcPr>
            <w:tcW w:w="1367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6A5536" w:rsidRPr="00102892" w:rsidRDefault="006A5536" w:rsidP="00102892">
            <w:pPr>
              <w:numPr>
                <w:ilvl w:val="0"/>
                <w:numId w:val="2"/>
              </w:numPr>
              <w:tabs>
                <w:tab w:val="right" w:pos="331"/>
              </w:tabs>
              <w:bidi/>
              <w:spacing w:after="0" w:line="240" w:lineRule="auto"/>
              <w:ind w:left="74" w:firstLine="0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4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6A5536" w:rsidRPr="00102892" w:rsidRDefault="006A5536" w:rsidP="00C72861">
            <w:pPr>
              <w:numPr>
                <w:ilvl w:val="0"/>
                <w:numId w:val="44"/>
              </w:numPr>
              <w:tabs>
                <w:tab w:val="right" w:pos="330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علّم الإدماج (إدماج موارد المقطع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102892" w:rsidRDefault="006A5536" w:rsidP="00C72861">
            <w:pPr>
              <w:numPr>
                <w:ilvl w:val="0"/>
                <w:numId w:val="44"/>
              </w:numPr>
              <w:tabs>
                <w:tab w:val="right" w:pos="330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 الوضعية الانطلاقية الأم</w:t>
            </w:r>
          </w:p>
          <w:p w:rsidR="006A5536" w:rsidRPr="00102892" w:rsidRDefault="006A5536" w:rsidP="00C72861">
            <w:pPr>
              <w:numPr>
                <w:ilvl w:val="0"/>
                <w:numId w:val="44"/>
              </w:numPr>
              <w:tabs>
                <w:tab w:val="right" w:pos="330"/>
              </w:tabs>
              <w:bidi/>
              <w:spacing w:after="0" w:line="240" w:lineRule="auto"/>
              <w:ind w:right="444"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قويمية تتعلق (وضعيات إدماجية</w:t>
            </w:r>
            <w:proofErr w:type="spellStart"/>
            <w:r w:rsidRPr="00102892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C72861" w:rsidRDefault="006A5536" w:rsidP="00C72861">
            <w:pPr>
              <w:pStyle w:val="Paragraphedeliste"/>
              <w:numPr>
                <w:ilvl w:val="0"/>
                <w:numId w:val="44"/>
              </w:numPr>
              <w:bidi/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</w:pPr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معالجة </w:t>
            </w:r>
            <w:proofErr w:type="spellStart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تتعلق (بنقائص محتملة أو مسجلة خلال تناول المقطع</w:t>
            </w:r>
            <w:proofErr w:type="spellStart"/>
            <w:r w:rsidRPr="00C72861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</w:tbl>
    <w:p w:rsidR="00102892" w:rsidRPr="00553843" w:rsidRDefault="00102892" w:rsidP="00102892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fr-FR" w:bidi="ar-DZ"/>
        </w:rPr>
      </w:pPr>
    </w:p>
    <w:tbl>
      <w:tblPr>
        <w:bidiVisual/>
        <w:tblW w:w="15272" w:type="dxa"/>
        <w:jc w:val="center"/>
        <w:tblInd w:w="376" w:type="dxa"/>
        <w:tblCellMar>
          <w:top w:w="28" w:type="dxa"/>
          <w:left w:w="28" w:type="dxa"/>
          <w:bottom w:w="28" w:type="dxa"/>
          <w:right w:w="28" w:type="dxa"/>
        </w:tblCellMar>
        <w:tblLook w:val="04A0"/>
      </w:tblPr>
      <w:tblGrid>
        <w:gridCol w:w="1029"/>
        <w:gridCol w:w="839"/>
        <w:gridCol w:w="1422"/>
        <w:gridCol w:w="5711"/>
        <w:gridCol w:w="6271"/>
      </w:tblGrid>
      <w:tr w:rsidR="00B31FEC" w:rsidRPr="00EA014B" w:rsidTr="00D23D9C">
        <w:trPr>
          <w:trHeight w:val="395"/>
          <w:jc w:val="center"/>
        </w:trPr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</w:tcPr>
          <w:p w:rsidR="00B31FEC" w:rsidRDefault="00B31FEC" w:rsidP="00E63DD6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42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B31FEC" w:rsidRDefault="00B31FEC" w:rsidP="00E63DD6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1982" w:type="dxa"/>
            <w:gridSpan w:val="2"/>
            <w:tcBorders>
              <w:top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B31FEC" w:rsidRPr="00A558E0" w:rsidRDefault="00B31FEC" w:rsidP="00D23D9C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A558E0">
              <w:rPr>
                <w:rFonts w:ascii="Times New Roman" w:eastAsia="Times New Roman" w:hAnsi="Times New Roman" w:cs="Times New Roman" w:hint="cs"/>
                <w:b/>
                <w:bCs/>
                <w:color w:val="000000"/>
                <w:w w:val="200"/>
                <w:sz w:val="28"/>
                <w:szCs w:val="28"/>
                <w:rtl/>
                <w:lang w:eastAsia="fr-FR" w:bidi="ar-DZ"/>
              </w:rPr>
              <w:t>الفصل الثاني</w:t>
            </w:r>
          </w:p>
        </w:tc>
      </w:tr>
      <w:tr w:rsidR="00B31FEC" w:rsidRPr="00EA014B" w:rsidTr="006A5536">
        <w:trPr>
          <w:trHeight w:val="389"/>
          <w:jc w:val="center"/>
        </w:trPr>
        <w:tc>
          <w:tcPr>
            <w:tcW w:w="10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1FEC" w:rsidRPr="009D4445" w:rsidRDefault="00E858DF" w:rsidP="00E834EF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شهر</w:t>
            </w:r>
          </w:p>
        </w:tc>
        <w:tc>
          <w:tcPr>
            <w:tcW w:w="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1FEC" w:rsidRPr="009D4445" w:rsidRDefault="00B31FEC" w:rsidP="00E834EF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أسبوع</w:t>
            </w:r>
          </w:p>
        </w:tc>
        <w:tc>
          <w:tcPr>
            <w:tcW w:w="14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31FEC" w:rsidRPr="009D4445" w:rsidRDefault="00B31FEC" w:rsidP="00E834EF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قطع التعلّمي</w:t>
            </w:r>
          </w:p>
        </w:tc>
        <w:tc>
          <w:tcPr>
            <w:tcW w:w="57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B31FEC" w:rsidRPr="009D4445" w:rsidRDefault="00B31FEC" w:rsidP="00E834EF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نشطة عددية</w:t>
            </w:r>
          </w:p>
        </w:tc>
        <w:tc>
          <w:tcPr>
            <w:tcW w:w="6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1FEC" w:rsidRPr="009D4445" w:rsidRDefault="00B31FEC" w:rsidP="00E834EF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نشطة هندسية</w:t>
            </w:r>
          </w:p>
        </w:tc>
      </w:tr>
      <w:tr w:rsidR="006A5536" w:rsidRPr="00EA014B" w:rsidTr="006A5536">
        <w:trPr>
          <w:trHeight w:val="298"/>
          <w:jc w:val="center"/>
        </w:trPr>
        <w:tc>
          <w:tcPr>
            <w:tcW w:w="1029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Default="006A5536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Default="006A5536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Default="006A5536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422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Default="006A5536" w:rsidP="006A5536">
            <w:pPr>
              <w:tabs>
                <w:tab w:val="right" w:pos="337"/>
              </w:tabs>
              <w:bidi/>
              <w:spacing w:after="0"/>
              <w:ind w:left="13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</w:p>
          <w:p w:rsidR="006A5536" w:rsidRPr="009D4445" w:rsidRDefault="006A5536" w:rsidP="006A5536">
            <w:pPr>
              <w:numPr>
                <w:ilvl w:val="0"/>
                <w:numId w:val="15"/>
              </w:numPr>
              <w:tabs>
                <w:tab w:val="right" w:pos="337"/>
              </w:tabs>
              <w:bidi/>
              <w:spacing w:after="0"/>
              <w:ind w:left="132" w:hanging="7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ل</w:t>
            </w: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كتابات كسرية 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و ا</w:t>
            </w: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لزوايا والمضلعات.</w:t>
            </w:r>
          </w:p>
        </w:tc>
        <w:tc>
          <w:tcPr>
            <w:tcW w:w="1198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6A5536" w:rsidRPr="00E81C1E" w:rsidRDefault="006A5536" w:rsidP="00C72861">
            <w:pPr>
              <w:numPr>
                <w:ilvl w:val="0"/>
                <w:numId w:val="48"/>
              </w:numPr>
              <w:tabs>
                <w:tab w:val="right" w:pos="360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طرح وضعية انطلاقية يتطلب حلها تجنيد الأعداد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كسرية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وخواص هندسية تتعلق بالزوايا والمضلعات.</w:t>
            </w:r>
          </w:p>
        </w:tc>
      </w:tr>
      <w:tr w:rsidR="006A5536" w:rsidRPr="00EA014B" w:rsidTr="00D23D9C">
        <w:trPr>
          <w:trHeight w:val="570"/>
          <w:jc w:val="center"/>
        </w:trPr>
        <w:tc>
          <w:tcPr>
            <w:tcW w:w="1029" w:type="dxa"/>
            <w:tcBorders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42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63DD6">
            <w:pPr>
              <w:numPr>
                <w:ilvl w:val="0"/>
                <w:numId w:val="15"/>
              </w:numPr>
              <w:tabs>
                <w:tab w:val="right" w:pos="337"/>
              </w:tabs>
              <w:bidi/>
              <w:spacing w:after="0"/>
              <w:ind w:left="132" w:hanging="7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6A5536" w:rsidRPr="009D4445" w:rsidRDefault="006A5536" w:rsidP="00E63DD6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حاصل القسمة والكسر</w:t>
            </w:r>
          </w:p>
          <w:p w:rsidR="006A5536" w:rsidRPr="00E81C1E" w:rsidRDefault="006A5536" w:rsidP="00E81C1E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حاصل القسمة ونصف المستقيم المدرج</w:t>
            </w:r>
          </w:p>
        </w:tc>
        <w:tc>
          <w:tcPr>
            <w:tcW w:w="62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6A5536" w:rsidRPr="00E81C1E" w:rsidRDefault="006A5536" w:rsidP="00E81C1E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مفهوم الزاوية (مصطلحات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وترميز،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تشفير،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قيس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زاوية،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تصنيف الزوايا</w:t>
            </w:r>
          </w:p>
        </w:tc>
      </w:tr>
      <w:tr w:rsidR="00B31FEC" w:rsidRPr="00EA014B" w:rsidTr="006A5536">
        <w:trPr>
          <w:trHeight w:val="497"/>
          <w:jc w:val="center"/>
        </w:trPr>
        <w:tc>
          <w:tcPr>
            <w:tcW w:w="1029" w:type="dxa"/>
            <w:tcBorders>
              <w:left w:val="single" w:sz="4" w:space="0" w:color="auto"/>
              <w:right w:val="single" w:sz="4" w:space="0" w:color="auto"/>
            </w:tcBorders>
          </w:tcPr>
          <w:p w:rsidR="00B31FEC" w:rsidRPr="009D4445" w:rsidRDefault="00B31FEC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جانفي</w:t>
            </w:r>
            <w:proofErr w:type="spellEnd"/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Pr="009D4445" w:rsidRDefault="00B31FEC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3</w:t>
            </w:r>
          </w:p>
        </w:tc>
        <w:tc>
          <w:tcPr>
            <w:tcW w:w="142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31FEC" w:rsidRPr="009D4445" w:rsidRDefault="00B31FEC" w:rsidP="00E63DD6">
            <w:pPr>
              <w:numPr>
                <w:ilvl w:val="0"/>
                <w:numId w:val="15"/>
              </w:numPr>
              <w:tabs>
                <w:tab w:val="right" w:pos="337"/>
              </w:tabs>
              <w:bidi/>
              <w:spacing w:after="0"/>
              <w:ind w:left="132" w:hanging="7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31FEC" w:rsidRPr="009D4445" w:rsidRDefault="00B31FEC" w:rsidP="00E63DD6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الكتابات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الكسرية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لحاصل القسمة واختزال الكسور</w:t>
            </w:r>
          </w:p>
          <w:p w:rsidR="00B31FEC" w:rsidRDefault="00B31FEC" w:rsidP="00E63DD6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أخذ كسر من عدد</w:t>
            </w:r>
          </w:p>
          <w:p w:rsidR="00D23D9C" w:rsidRDefault="00D23D9C" w:rsidP="00D23D9C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جمع و طرح الكسور العشرية</w:t>
            </w:r>
          </w:p>
          <w:p w:rsidR="00D23D9C" w:rsidRPr="009D4445" w:rsidRDefault="00D23D9C" w:rsidP="00D23D9C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ضرب الكسور العشرية</w:t>
            </w:r>
          </w:p>
        </w:tc>
        <w:tc>
          <w:tcPr>
            <w:tcW w:w="62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D23D9C" w:rsidRDefault="00B31FEC" w:rsidP="00D23D9C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رسم زاوية علم قياسها</w:t>
            </w:r>
          </w:p>
          <w:p w:rsidR="00B31FEC" w:rsidRPr="009D4445" w:rsidRDefault="00D23D9C" w:rsidP="00D23D9C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رسم </w:t>
            </w:r>
            <w:r w:rsidR="00B31FEC"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منصف الزاوية باستعمال المدور.</w:t>
            </w:r>
          </w:p>
        </w:tc>
      </w:tr>
      <w:tr w:rsidR="00B31FEC" w:rsidRPr="00EA014B" w:rsidTr="00D23D9C">
        <w:trPr>
          <w:trHeight w:val="1081"/>
          <w:jc w:val="center"/>
        </w:trPr>
        <w:tc>
          <w:tcPr>
            <w:tcW w:w="1029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B31FEC" w:rsidRPr="009D4445" w:rsidRDefault="00B31FEC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B31FEC" w:rsidRPr="009D4445" w:rsidRDefault="00B31FEC" w:rsidP="00E858DF">
            <w:pPr>
              <w:tabs>
                <w:tab w:val="right" w:pos="337"/>
              </w:tabs>
              <w:bidi/>
              <w:spacing w:after="0"/>
              <w:ind w:left="13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4</w:t>
            </w:r>
          </w:p>
        </w:tc>
        <w:tc>
          <w:tcPr>
            <w:tcW w:w="1422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B31FEC" w:rsidRPr="009D4445" w:rsidRDefault="00B31FEC" w:rsidP="00E63DD6">
            <w:pPr>
              <w:numPr>
                <w:ilvl w:val="0"/>
                <w:numId w:val="15"/>
              </w:numPr>
              <w:tabs>
                <w:tab w:val="right" w:pos="337"/>
              </w:tabs>
              <w:bidi/>
              <w:spacing w:after="0"/>
              <w:ind w:left="132" w:hanging="7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9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1FEC" w:rsidRPr="00C72861" w:rsidRDefault="00B31FEC" w:rsidP="00C72861">
            <w:pPr>
              <w:pStyle w:val="Paragraphedeliste"/>
              <w:numPr>
                <w:ilvl w:val="0"/>
                <w:numId w:val="45"/>
              </w:numPr>
              <w:tabs>
                <w:tab w:val="right" w:pos="309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علّم الإدماج (إدماج موارد المقطع</w:t>
            </w:r>
            <w:proofErr w:type="spellStart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31FEC" w:rsidRPr="00C72861" w:rsidRDefault="00B31FEC" w:rsidP="00C72861">
            <w:pPr>
              <w:pStyle w:val="Paragraphedeliste"/>
              <w:numPr>
                <w:ilvl w:val="0"/>
                <w:numId w:val="45"/>
              </w:numPr>
              <w:tabs>
                <w:tab w:val="right" w:pos="309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 الوضعية الانطلاقية الأم</w:t>
            </w:r>
          </w:p>
          <w:p w:rsidR="00B31FEC" w:rsidRPr="00C72861" w:rsidRDefault="00B31FEC" w:rsidP="00C72861">
            <w:pPr>
              <w:pStyle w:val="Paragraphedeliste"/>
              <w:numPr>
                <w:ilvl w:val="0"/>
                <w:numId w:val="45"/>
              </w:numPr>
              <w:tabs>
                <w:tab w:val="right" w:pos="309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قويمية تتعلق (وضعيات إدماجية</w:t>
            </w:r>
            <w:proofErr w:type="spellStart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31FEC" w:rsidRPr="00C72861" w:rsidRDefault="00B31FEC" w:rsidP="00C72861">
            <w:pPr>
              <w:pStyle w:val="Paragraphedeliste"/>
              <w:numPr>
                <w:ilvl w:val="0"/>
                <w:numId w:val="45"/>
              </w:numPr>
              <w:bidi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معالجة </w:t>
            </w:r>
            <w:proofErr w:type="spellStart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تتعلق (بنقائص محتملة أو مسجلة خلال تناول المقطع</w:t>
            </w:r>
            <w:proofErr w:type="spellStart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6A5536" w:rsidRPr="00EA014B" w:rsidTr="006A5536">
        <w:trPr>
          <w:trHeight w:val="218"/>
          <w:jc w:val="center"/>
        </w:trPr>
        <w:tc>
          <w:tcPr>
            <w:tcW w:w="1029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1</w:t>
            </w:r>
          </w:p>
        </w:tc>
        <w:tc>
          <w:tcPr>
            <w:tcW w:w="1422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860D3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الأعداد النسبية 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ت</w:t>
            </w: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ن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</w:t>
            </w: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ظر 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حوري</w:t>
            </w:r>
          </w:p>
          <w:p w:rsidR="006A5536" w:rsidRPr="009D4445" w:rsidRDefault="006A5536" w:rsidP="00E63DD6">
            <w:pPr>
              <w:bidi/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</w:tc>
        <w:tc>
          <w:tcPr>
            <w:tcW w:w="1198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6A5536" w:rsidRPr="00E834EF" w:rsidRDefault="006A5536" w:rsidP="00E863C9">
            <w:pPr>
              <w:numPr>
                <w:ilvl w:val="0"/>
                <w:numId w:val="8"/>
              </w:numPr>
              <w:tabs>
                <w:tab w:val="right" w:pos="397"/>
              </w:tabs>
              <w:bidi/>
              <w:spacing w:after="0" w:line="240" w:lineRule="auto"/>
              <w:ind w:left="103" w:right="444" w:hanging="76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  <w:lang w:eastAsia="fr-FR"/>
              </w:rPr>
            </w:pPr>
            <w:r w:rsidRPr="00E834EF"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  <w:lang w:eastAsia="fr-FR"/>
              </w:rPr>
              <w:t>طرح وضعية انطلاقية يتطلب حلها تجنيد الأعداد النسبية وتقنيات الإنشاءات الهندسية لإنشاء لنظير نقطة أو شكل هندسي مع تقديم تبرير هذه الإنشاءات.</w:t>
            </w:r>
          </w:p>
        </w:tc>
      </w:tr>
      <w:tr w:rsidR="006A5536" w:rsidRPr="00EA014B" w:rsidTr="00D23D9C">
        <w:trPr>
          <w:trHeight w:val="508"/>
          <w:jc w:val="center"/>
        </w:trPr>
        <w:tc>
          <w:tcPr>
            <w:tcW w:w="1029" w:type="dxa"/>
            <w:tcBorders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42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63DD6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6A5536" w:rsidRDefault="006A5536" w:rsidP="00E63DD6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الأعداد النسبية</w:t>
            </w:r>
          </w:p>
          <w:p w:rsidR="006A5536" w:rsidRPr="009D4445" w:rsidRDefault="006A5536" w:rsidP="00E863C9">
            <w:pPr>
              <w:tabs>
                <w:tab w:val="right" w:pos="375"/>
              </w:tabs>
              <w:bidi/>
              <w:spacing w:after="0" w:line="240" w:lineRule="auto"/>
              <w:ind w:left="103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62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6A5536" w:rsidRPr="009D4445" w:rsidRDefault="006A5536" w:rsidP="00E863C9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الأشكال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المتناظرة،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محور تناظر شكل، </w:t>
            </w:r>
          </w:p>
          <w:p w:rsidR="006A5536" w:rsidRDefault="006A5536" w:rsidP="00E863C9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نظير نقطة بالنسبة إلى مستقيم</w:t>
            </w:r>
          </w:p>
        </w:tc>
      </w:tr>
      <w:tr w:rsidR="00B31FEC" w:rsidRPr="00EA014B" w:rsidTr="006A5536">
        <w:trPr>
          <w:trHeight w:val="658"/>
          <w:jc w:val="center"/>
        </w:trPr>
        <w:tc>
          <w:tcPr>
            <w:tcW w:w="1029" w:type="dxa"/>
            <w:tcBorders>
              <w:left w:val="single" w:sz="4" w:space="0" w:color="auto"/>
              <w:right w:val="single" w:sz="4" w:space="0" w:color="auto"/>
            </w:tcBorders>
          </w:tcPr>
          <w:p w:rsidR="00B31FEC" w:rsidRPr="009D4445" w:rsidRDefault="00B31FEC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فيفري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Pr="009D444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42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31FEC" w:rsidRPr="009D4445" w:rsidRDefault="00B31FEC" w:rsidP="00E63DD6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31FEC" w:rsidRPr="00E863C9" w:rsidRDefault="00B31FEC" w:rsidP="00E863C9">
            <w:pPr>
              <w:pStyle w:val="Paragraphedeliste"/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E863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التعليم على مستقيم مدرج </w:t>
            </w:r>
          </w:p>
          <w:p w:rsidR="00B31FEC" w:rsidRPr="00E863C9" w:rsidRDefault="00B31FEC" w:rsidP="00E863C9">
            <w:pPr>
              <w:numPr>
                <w:ilvl w:val="0"/>
                <w:numId w:val="1"/>
              </w:numPr>
              <w:tabs>
                <w:tab w:val="right" w:pos="375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التعليم في المستوي </w:t>
            </w:r>
          </w:p>
        </w:tc>
        <w:tc>
          <w:tcPr>
            <w:tcW w:w="62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9D4445" w:rsidRDefault="00B31FEC" w:rsidP="00E863C9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محور قطعة مستقيم</w:t>
            </w:r>
          </w:p>
          <w:p w:rsidR="00B31FEC" w:rsidRPr="009D4445" w:rsidRDefault="00B31FEC" w:rsidP="00E863C9">
            <w:pPr>
              <w:tabs>
                <w:tab w:val="right" w:pos="375"/>
              </w:tabs>
              <w:bidi/>
              <w:spacing w:after="0" w:line="240" w:lineRule="auto"/>
              <w:ind w:left="103" w:right="444" w:hanging="76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إنشاء نظيرة كل من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نقطة،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مستقيم،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قطعة 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مستقيم،</w:t>
            </w:r>
            <w:proofErr w:type="spellEnd"/>
            <w:r w:rsidRPr="009D44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دائرة بالنسبة إلى مستقيم.</w:t>
            </w:r>
          </w:p>
        </w:tc>
      </w:tr>
      <w:tr w:rsidR="006A5536" w:rsidRPr="00EA014B" w:rsidTr="006A5536">
        <w:trPr>
          <w:trHeight w:val="1075"/>
          <w:jc w:val="center"/>
        </w:trPr>
        <w:tc>
          <w:tcPr>
            <w:tcW w:w="102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6A5536" w:rsidRPr="009D444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3</w:t>
            </w:r>
          </w:p>
        </w:tc>
        <w:tc>
          <w:tcPr>
            <w:tcW w:w="1422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6A5536" w:rsidRPr="009D4445" w:rsidRDefault="006A5536" w:rsidP="00E63DD6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9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536" w:rsidRPr="009D4445" w:rsidRDefault="006A5536" w:rsidP="00E63DD6">
            <w:pPr>
              <w:numPr>
                <w:ilvl w:val="0"/>
                <w:numId w:val="8"/>
              </w:numPr>
              <w:tabs>
                <w:tab w:val="right" w:pos="375"/>
              </w:tabs>
              <w:bidi/>
              <w:spacing w:after="0" w:line="240" w:lineRule="auto"/>
              <w:ind w:left="103" w:right="444" w:hanging="76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علّم الإدماج (إدماج موارد المقطع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9D4445" w:rsidRDefault="006A5536" w:rsidP="00C72861">
            <w:pPr>
              <w:numPr>
                <w:ilvl w:val="0"/>
                <w:numId w:val="47"/>
              </w:numPr>
              <w:tabs>
                <w:tab w:val="right" w:pos="375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 الوضعية الانطلاقية الأم</w:t>
            </w:r>
          </w:p>
          <w:p w:rsidR="006A5536" w:rsidRPr="009D4445" w:rsidRDefault="006A5536" w:rsidP="00C72861">
            <w:pPr>
              <w:numPr>
                <w:ilvl w:val="0"/>
                <w:numId w:val="47"/>
              </w:numPr>
              <w:tabs>
                <w:tab w:val="right" w:pos="375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 وضعيات تقويمية تتعلق (وضعيات إدماجية</w:t>
            </w:r>
            <w:proofErr w:type="spellStart"/>
            <w:r w:rsidRPr="009D44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C72861" w:rsidRDefault="006A5536" w:rsidP="00C72861">
            <w:pPr>
              <w:pStyle w:val="Paragraphedeliste"/>
              <w:numPr>
                <w:ilvl w:val="0"/>
                <w:numId w:val="47"/>
              </w:numPr>
              <w:bidi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معالجة </w:t>
            </w:r>
            <w:proofErr w:type="spellStart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تتعلق (بنقائص محتملة أو مسجلة خلال تناول المقطع</w:t>
            </w:r>
            <w:proofErr w:type="spellStart"/>
            <w:r w:rsidRPr="00C7286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6A5536" w:rsidRPr="00EA014B" w:rsidTr="006A5536">
        <w:trPr>
          <w:trHeight w:val="220"/>
          <w:jc w:val="center"/>
        </w:trPr>
        <w:tc>
          <w:tcPr>
            <w:tcW w:w="10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4</w:t>
            </w:r>
          </w:p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422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6A5536" w:rsidRPr="006A5536" w:rsidRDefault="006A5536" w:rsidP="006A5536">
            <w:pPr>
              <w:tabs>
                <w:tab w:val="right" w:pos="331"/>
              </w:tabs>
              <w:bidi/>
              <w:spacing w:after="0"/>
              <w:ind w:left="74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</w:p>
          <w:p w:rsidR="006A5536" w:rsidRPr="00BF48C5" w:rsidRDefault="006A5536" w:rsidP="006A5536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الحساب الحرفي</w:t>
            </w:r>
          </w:p>
        </w:tc>
        <w:tc>
          <w:tcPr>
            <w:tcW w:w="1198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6A5536" w:rsidRPr="00EA014B" w:rsidRDefault="006A5536" w:rsidP="00E63DD6">
            <w:pPr>
              <w:numPr>
                <w:ilvl w:val="0"/>
                <w:numId w:val="1"/>
              </w:numPr>
              <w:bidi/>
              <w:spacing w:after="0" w:line="240" w:lineRule="auto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طرح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ة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نطلاقية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يتطلب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ها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جنيد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قنيات وإجراءات الحساب الحرفي.</w:t>
            </w:r>
          </w:p>
        </w:tc>
      </w:tr>
      <w:tr w:rsidR="006A5536" w:rsidRPr="00EA014B" w:rsidTr="00D23D9C">
        <w:trPr>
          <w:trHeight w:val="549"/>
          <w:jc w:val="center"/>
        </w:trPr>
        <w:tc>
          <w:tcPr>
            <w:tcW w:w="102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6A5536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42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A5536" w:rsidRPr="00BF48C5" w:rsidRDefault="006A5536" w:rsidP="00E63DD6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9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FFFF"/>
          </w:tcPr>
          <w:p w:rsidR="006A5536" w:rsidRPr="00E834EF" w:rsidRDefault="006A5536" w:rsidP="00E63DD6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لعبارة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لحرفية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صطلاحات</w:t>
            </w:r>
            <w:proofErr w:type="spellStart"/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E834EF" w:rsidRDefault="006A5536" w:rsidP="00E63DD6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ستعمل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عبارة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حرفية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كتب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بدلالة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...</w:t>
            </w:r>
            <w:proofErr w:type="spellStart"/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6A5536" w:rsidRPr="00EA014B" w:rsidTr="006A5536">
        <w:trPr>
          <w:trHeight w:val="612"/>
          <w:jc w:val="center"/>
        </w:trPr>
        <w:tc>
          <w:tcPr>
            <w:tcW w:w="10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1</w:t>
            </w:r>
          </w:p>
        </w:tc>
        <w:tc>
          <w:tcPr>
            <w:tcW w:w="142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A5536" w:rsidRPr="00BF48C5" w:rsidRDefault="006A5536" w:rsidP="00E63DD6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9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FFFF"/>
          </w:tcPr>
          <w:p w:rsidR="006A5536" w:rsidRPr="00E834EF" w:rsidRDefault="006A5536" w:rsidP="006A5536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تطبيق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قاعدة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حرفية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>.</w:t>
            </w:r>
          </w:p>
          <w:p w:rsidR="006A5536" w:rsidRPr="00E834EF" w:rsidRDefault="006A5536" w:rsidP="00E858DF">
            <w:pPr>
              <w:bidi/>
              <w:spacing w:after="0" w:line="240" w:lineRule="auto"/>
              <w:ind w:left="15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لبحث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عن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لعدد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الذي</w:t>
            </w:r>
            <w:r w:rsidRPr="00E834E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834EF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ينقص في مساواة مثلا.</w:t>
            </w:r>
          </w:p>
        </w:tc>
      </w:tr>
      <w:tr w:rsidR="006A5536" w:rsidRPr="00EA014B" w:rsidTr="00D23D9C">
        <w:trPr>
          <w:trHeight w:val="1245"/>
          <w:jc w:val="center"/>
        </w:trPr>
        <w:tc>
          <w:tcPr>
            <w:tcW w:w="102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lastRenderedPageBreak/>
              <w:t>مارس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Pr="00BF48C5" w:rsidRDefault="006A5536" w:rsidP="00E858DF">
            <w:pPr>
              <w:tabs>
                <w:tab w:val="right" w:pos="331"/>
              </w:tabs>
              <w:bidi/>
              <w:spacing w:after="0"/>
              <w:ind w:left="7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4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5536" w:rsidRPr="00BF48C5" w:rsidRDefault="006A5536" w:rsidP="00E63DD6">
            <w:pPr>
              <w:numPr>
                <w:ilvl w:val="0"/>
                <w:numId w:val="15"/>
              </w:numPr>
              <w:tabs>
                <w:tab w:val="right" w:pos="331"/>
              </w:tabs>
              <w:bidi/>
              <w:spacing w:after="0"/>
              <w:ind w:left="74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9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5536" w:rsidRPr="00553843" w:rsidRDefault="006A5536" w:rsidP="00E63DD6">
            <w:pPr>
              <w:numPr>
                <w:ilvl w:val="0"/>
                <w:numId w:val="9"/>
              </w:numPr>
              <w:tabs>
                <w:tab w:val="right" w:pos="405"/>
              </w:tabs>
              <w:bidi/>
              <w:spacing w:after="0" w:line="240" w:lineRule="auto"/>
              <w:ind w:left="103" w:right="444" w:hanging="76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علّم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إدماج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إدماج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وارد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قطع</w:t>
            </w:r>
            <w:proofErr w:type="spellStart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A0285E" w:rsidRDefault="006A5536" w:rsidP="00E63DD6">
            <w:pPr>
              <w:numPr>
                <w:ilvl w:val="0"/>
                <w:numId w:val="9"/>
              </w:numPr>
              <w:tabs>
                <w:tab w:val="right" w:pos="405"/>
              </w:tabs>
              <w:bidi/>
              <w:spacing w:after="0" w:line="240" w:lineRule="auto"/>
              <w:ind w:left="103" w:right="444" w:hanging="76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وضعي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انطلاقي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أم</w:t>
            </w:r>
          </w:p>
          <w:p w:rsidR="006A5536" w:rsidRPr="00553843" w:rsidRDefault="006A5536" w:rsidP="00E63DD6">
            <w:pPr>
              <w:numPr>
                <w:ilvl w:val="0"/>
                <w:numId w:val="9"/>
              </w:numPr>
              <w:tabs>
                <w:tab w:val="right" w:pos="405"/>
              </w:tabs>
              <w:bidi/>
              <w:spacing w:after="0" w:line="240" w:lineRule="auto"/>
              <w:ind w:left="103" w:right="444" w:hanging="76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قويمي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تعلق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إدماجية</w:t>
            </w:r>
            <w:proofErr w:type="spellStart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6A5536" w:rsidRPr="00EA014B" w:rsidRDefault="006A5536" w:rsidP="00E863C9">
            <w:pPr>
              <w:bidi/>
              <w:spacing w:after="0" w:line="240" w:lineRule="auto"/>
              <w:ind w:left="15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عالج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تعلق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نقائص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حتمل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و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سجل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خلا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قطع</w:t>
            </w:r>
            <w:proofErr w:type="spellStart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</w:tbl>
    <w:p w:rsidR="008E1E94" w:rsidRPr="00EA014B" w:rsidRDefault="008E1E94" w:rsidP="008E1E94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fr-FR"/>
        </w:rPr>
      </w:pPr>
    </w:p>
    <w:tbl>
      <w:tblPr>
        <w:bidiVisual/>
        <w:tblW w:w="15272" w:type="dxa"/>
        <w:jc w:val="center"/>
        <w:tblInd w:w="-431" w:type="dxa"/>
        <w:tblCellMar>
          <w:top w:w="28" w:type="dxa"/>
          <w:left w:w="28" w:type="dxa"/>
          <w:bottom w:w="28" w:type="dxa"/>
          <w:right w:w="28" w:type="dxa"/>
        </w:tblCellMar>
        <w:tblLook w:val="04A0"/>
      </w:tblPr>
      <w:tblGrid>
        <w:gridCol w:w="1091"/>
        <w:gridCol w:w="1091"/>
        <w:gridCol w:w="1668"/>
        <w:gridCol w:w="5996"/>
        <w:gridCol w:w="5426"/>
      </w:tblGrid>
      <w:tr w:rsidR="00B31FEC" w:rsidRPr="00EA014B" w:rsidTr="00D23D9C">
        <w:trPr>
          <w:trHeight w:val="348"/>
          <w:jc w:val="center"/>
        </w:trPr>
        <w:tc>
          <w:tcPr>
            <w:tcW w:w="218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B31FEC" w:rsidRPr="00A558E0" w:rsidRDefault="00B31FEC" w:rsidP="00B31FEC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w w:val="200"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309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B31FEC" w:rsidRPr="00EA014B" w:rsidRDefault="00B31FEC" w:rsidP="00E63DD6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A558E0">
              <w:rPr>
                <w:rFonts w:ascii="Times New Roman" w:eastAsia="Times New Roman" w:hAnsi="Times New Roman" w:cs="Times New Roman" w:hint="cs"/>
                <w:b/>
                <w:bCs/>
                <w:color w:val="000000"/>
                <w:w w:val="200"/>
                <w:sz w:val="28"/>
                <w:szCs w:val="28"/>
                <w:rtl/>
                <w:lang w:eastAsia="fr-FR" w:bidi="ar-DZ"/>
              </w:rPr>
              <w:t>الفصل الثالث</w:t>
            </w:r>
          </w:p>
        </w:tc>
      </w:tr>
      <w:tr w:rsidR="00B31FEC" w:rsidRPr="00EA014B" w:rsidTr="00D23D9C">
        <w:trPr>
          <w:trHeight w:val="356"/>
          <w:jc w:val="center"/>
        </w:trPr>
        <w:tc>
          <w:tcPr>
            <w:tcW w:w="1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1FEC" w:rsidRDefault="00E858DF" w:rsidP="00E858DF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شهر</w:t>
            </w:r>
          </w:p>
        </w:tc>
        <w:tc>
          <w:tcPr>
            <w:tcW w:w="1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1FEC" w:rsidRDefault="00E858DF" w:rsidP="00E858DF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أسبوع</w:t>
            </w:r>
          </w:p>
        </w:tc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31FEC" w:rsidRPr="00EA014B" w:rsidRDefault="00B31FEC" w:rsidP="00E63DD6">
            <w:pPr>
              <w:bidi/>
              <w:spacing w:after="0"/>
              <w:ind w:left="10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مقطع التعلّمي</w:t>
            </w:r>
          </w:p>
        </w:tc>
        <w:tc>
          <w:tcPr>
            <w:tcW w:w="5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B3FFFF"/>
            <w:vAlign w:val="center"/>
          </w:tcPr>
          <w:p w:rsidR="00B31FEC" w:rsidRPr="00EA014B" w:rsidRDefault="00B31FEC" w:rsidP="00E63DD6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أنشطة عددية</w:t>
            </w: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BDFF"/>
            <w:vAlign w:val="center"/>
          </w:tcPr>
          <w:p w:rsidR="00B31FEC" w:rsidRPr="00EA014B" w:rsidRDefault="00B31FEC" w:rsidP="00E63DD6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أنشطة هندسية</w:t>
            </w:r>
          </w:p>
        </w:tc>
      </w:tr>
      <w:tr w:rsidR="00B31FEC" w:rsidRPr="00EA014B" w:rsidTr="00B31FEC">
        <w:trPr>
          <w:trHeight w:val="320"/>
          <w:jc w:val="center"/>
        </w:trPr>
        <w:tc>
          <w:tcPr>
            <w:tcW w:w="1091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9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1</w:t>
            </w:r>
          </w:p>
        </w:tc>
        <w:tc>
          <w:tcPr>
            <w:tcW w:w="1668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:rsidR="00B31FEC" w:rsidRPr="00BF48C5" w:rsidRDefault="00B31FEC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eastAsia="Times New Roman" w:cs="Calibr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التناسبية 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و </w:t>
            </w:r>
            <w:r w:rsidRPr="00BF48C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محاور تناظر أشكال هندسية مألوفة.</w:t>
            </w:r>
          </w:p>
        </w:tc>
        <w:tc>
          <w:tcPr>
            <w:tcW w:w="1142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B31FEC" w:rsidRPr="00E860D3" w:rsidRDefault="00B31FEC" w:rsidP="00E860D3">
            <w:pPr>
              <w:numPr>
                <w:ilvl w:val="0"/>
                <w:numId w:val="10"/>
              </w:numPr>
              <w:bidi/>
              <w:spacing w:after="0" w:line="240" w:lineRule="auto"/>
              <w:ind w:left="439" w:right="59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طرح وضعية انطلاقية يتطلب حلها تجنيد 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خواص التناسبية والنسب المئوية وتقنيات إنشاء محاور تناظر أشكال هندسية مألوفة.</w:t>
            </w:r>
          </w:p>
        </w:tc>
      </w:tr>
      <w:tr w:rsidR="00B31FEC" w:rsidRPr="00EA014B" w:rsidTr="00B31FEC">
        <w:trPr>
          <w:trHeight w:val="597"/>
          <w:jc w:val="center"/>
        </w:trPr>
        <w:tc>
          <w:tcPr>
            <w:tcW w:w="1091" w:type="dxa"/>
            <w:tcBorders>
              <w:left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proofErr w:type="spellStart"/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فريل</w:t>
            </w:r>
            <w:proofErr w:type="spellEnd"/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2</w:t>
            </w:r>
          </w:p>
        </w:tc>
        <w:tc>
          <w:tcPr>
            <w:tcW w:w="16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31FEC" w:rsidRPr="00BF48C5" w:rsidRDefault="00B31FEC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31FEC" w:rsidRDefault="00B31FEC" w:rsidP="00E63DD6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عر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ّ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ف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على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جدول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ناسبية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 و</w:t>
            </w:r>
            <w:r w:rsidRPr="00D26413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إتمام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ه.</w:t>
            </w:r>
          </w:p>
          <w:p w:rsidR="00B31FEC" w:rsidRPr="00EA014B" w:rsidRDefault="00B31FEC" w:rsidP="009011E7">
            <w:pPr>
              <w:tabs>
                <w:tab w:val="right" w:pos="309"/>
              </w:tabs>
              <w:bidi/>
              <w:spacing w:after="0" w:line="240" w:lineRule="auto"/>
              <w:ind w:left="167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6E1363" w:rsidRDefault="00B31FEC" w:rsidP="009011E7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cs="Arabic Transparent"/>
                <w:sz w:val="28"/>
                <w:szCs w:val="28"/>
              </w:rPr>
            </w:pP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حاور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ناظر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أشكال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ألوفة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(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قطعة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ستقيم،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زاوية،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ثلث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تقايس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أضلاع،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ثلث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تساوي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ساقين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)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</w:p>
        </w:tc>
      </w:tr>
      <w:tr w:rsidR="00B31FEC" w:rsidRPr="00EA014B" w:rsidTr="00B31FEC">
        <w:trPr>
          <w:trHeight w:val="464"/>
          <w:jc w:val="center"/>
        </w:trPr>
        <w:tc>
          <w:tcPr>
            <w:tcW w:w="1091" w:type="dxa"/>
            <w:tcBorders>
              <w:left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3</w:t>
            </w:r>
          </w:p>
        </w:tc>
        <w:tc>
          <w:tcPr>
            <w:tcW w:w="16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31FEC" w:rsidRPr="00BF48C5" w:rsidRDefault="00B31FEC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31FEC" w:rsidRPr="009011E7" w:rsidRDefault="00B31FEC" w:rsidP="009011E7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خواص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خطية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(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رجوع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إلى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وحدة،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عامل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تناسبية</w:t>
            </w:r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A0285E" w:rsidRDefault="00B31FEC" w:rsidP="009011E7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حاور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ناظر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أشكال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ألوفة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(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ربع،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ستطيل،</w:t>
            </w:r>
            <w:proofErr w:type="spellEnd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عين</w:t>
            </w:r>
            <w:proofErr w:type="spellStart"/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>).</w:t>
            </w:r>
            <w:proofErr w:type="spellEnd"/>
          </w:p>
        </w:tc>
      </w:tr>
      <w:tr w:rsidR="00B31FEC" w:rsidRPr="00EA014B" w:rsidTr="00B31FEC">
        <w:trPr>
          <w:trHeight w:val="353"/>
          <w:jc w:val="center"/>
        </w:trPr>
        <w:tc>
          <w:tcPr>
            <w:tcW w:w="10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Pr="00BF48C5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4</w:t>
            </w:r>
          </w:p>
        </w:tc>
        <w:tc>
          <w:tcPr>
            <w:tcW w:w="16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31FEC" w:rsidRPr="00BF48C5" w:rsidRDefault="00B31FEC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5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31FEC" w:rsidRDefault="00B31FEC" w:rsidP="00E63DD6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نسبة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ئوية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 و</w:t>
            </w:r>
            <w:r w:rsidRPr="00D26413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طبيق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ت لها (</w:t>
            </w:r>
            <w:r w:rsidRPr="00D26413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قياس</w:t>
            </w:r>
            <w:r w:rsidRPr="00D2641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D26413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خريطة</w:t>
            </w:r>
            <w:r w:rsidRPr="00D2641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D26413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أو</w:t>
            </w:r>
            <w:r w:rsidRPr="00D2641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D26413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خطط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)</w:t>
            </w:r>
            <w:proofErr w:type="spellEnd"/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A0285E" w:rsidRDefault="00B31FEC" w:rsidP="009011E7">
            <w:pPr>
              <w:numPr>
                <w:ilvl w:val="0"/>
                <w:numId w:val="1"/>
              </w:numPr>
              <w:bidi/>
              <w:spacing w:after="0"/>
              <w:ind w:left="150" w:hanging="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إنشاء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حور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قطعة</w:t>
            </w:r>
            <w:r w:rsidRPr="00A0285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A0285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ستقيم</w:t>
            </w:r>
          </w:p>
        </w:tc>
      </w:tr>
      <w:tr w:rsidR="00E858DF" w:rsidRPr="00EA014B" w:rsidTr="001E4528">
        <w:trPr>
          <w:trHeight w:val="1059"/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  <w:p w:rsidR="00E858DF" w:rsidRPr="00BF48C5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proofErr w:type="spellStart"/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اي</w:t>
            </w:r>
            <w:proofErr w:type="spellEnd"/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858DF" w:rsidRPr="00BF48C5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1</w:t>
            </w:r>
          </w:p>
        </w:tc>
        <w:tc>
          <w:tcPr>
            <w:tcW w:w="16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E858DF" w:rsidRPr="00BF48C5" w:rsidRDefault="00E858DF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</w:p>
        </w:tc>
        <w:tc>
          <w:tcPr>
            <w:tcW w:w="114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858DF" w:rsidRPr="00553843" w:rsidRDefault="00E858DF" w:rsidP="00E63DD6">
            <w:pPr>
              <w:numPr>
                <w:ilvl w:val="0"/>
                <w:numId w:val="10"/>
              </w:numPr>
              <w:tabs>
                <w:tab w:val="right" w:pos="309"/>
              </w:tabs>
              <w:bidi/>
              <w:spacing w:after="0" w:line="240" w:lineRule="auto"/>
              <w:ind w:left="167" w:right="444" w:hanging="167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علّم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إدماج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إدماج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وارد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قطع</w:t>
            </w:r>
            <w:proofErr w:type="spellStart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E858DF" w:rsidRPr="00553843" w:rsidRDefault="00E858DF" w:rsidP="00E63DD6">
            <w:pPr>
              <w:numPr>
                <w:ilvl w:val="0"/>
                <w:numId w:val="10"/>
              </w:numPr>
              <w:tabs>
                <w:tab w:val="right" w:pos="309"/>
              </w:tabs>
              <w:bidi/>
              <w:spacing w:after="0" w:line="240" w:lineRule="auto"/>
              <w:ind w:left="167" w:right="444" w:hanging="167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وضعي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انطلاقي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أم</w:t>
            </w:r>
          </w:p>
          <w:p w:rsidR="00E858DF" w:rsidRPr="00553843" w:rsidRDefault="00E858DF" w:rsidP="00E63DD6">
            <w:pPr>
              <w:numPr>
                <w:ilvl w:val="0"/>
                <w:numId w:val="10"/>
              </w:numPr>
              <w:tabs>
                <w:tab w:val="right" w:pos="309"/>
              </w:tabs>
              <w:bidi/>
              <w:spacing w:after="0" w:line="240" w:lineRule="auto"/>
              <w:ind w:left="167" w:right="444" w:hanging="167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قويمي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تعلق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إدماجية</w:t>
            </w:r>
            <w:proofErr w:type="spellStart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E858DF" w:rsidRPr="00A0285E" w:rsidRDefault="00E858DF" w:rsidP="00E63DD6">
            <w:pPr>
              <w:bidi/>
              <w:spacing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عالج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تعلق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نقائص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حتمل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و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سجلة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خلا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553843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قطع</w:t>
            </w:r>
            <w:proofErr w:type="spellStart"/>
            <w:r w:rsidRPr="005538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  <w:tr w:rsidR="00E858DF" w:rsidRPr="00EA014B" w:rsidTr="000B4342">
        <w:trPr>
          <w:trHeight w:val="594"/>
          <w:jc w:val="center"/>
        </w:trPr>
        <w:tc>
          <w:tcPr>
            <w:tcW w:w="109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2</w:t>
            </w:r>
          </w:p>
        </w:tc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858DF" w:rsidRPr="00861166" w:rsidRDefault="00E858DF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المجسمات و تنظيم المعطيات</w:t>
            </w:r>
          </w:p>
        </w:tc>
        <w:tc>
          <w:tcPr>
            <w:tcW w:w="1142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FFFAF"/>
          </w:tcPr>
          <w:p w:rsidR="00E858DF" w:rsidRPr="009011E7" w:rsidRDefault="00E858DF" w:rsidP="009011E7">
            <w:pPr>
              <w:numPr>
                <w:ilvl w:val="0"/>
                <w:numId w:val="11"/>
              </w:numPr>
              <w:tabs>
                <w:tab w:val="right" w:pos="375"/>
              </w:tabs>
              <w:bidi/>
              <w:spacing w:after="0" w:line="240" w:lineRule="auto"/>
              <w:ind w:left="463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</w:pP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طرح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ة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نطلاقية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يتطلب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ها</w:t>
            </w:r>
            <w:r w:rsidRPr="00EA01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EA014B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جنيد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تقنيات تمثيل المجسمات أو إنجاز تصميم لها ووضعيات يتطلب حلها تجنيد موارد بقصد استخدام الجداول والمخططات </w:t>
            </w:r>
            <w:proofErr w:type="spellStart"/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التمثيلات</w:t>
            </w:r>
            <w:proofErr w:type="spellEnd"/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البيانية وتنظيم معطيات.</w:t>
            </w:r>
          </w:p>
        </w:tc>
      </w:tr>
      <w:tr w:rsidR="00E858DF" w:rsidRPr="00EA014B" w:rsidTr="000B4342">
        <w:trPr>
          <w:trHeight w:val="1057"/>
          <w:jc w:val="center"/>
        </w:trPr>
        <w:tc>
          <w:tcPr>
            <w:tcW w:w="109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58DF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3</w:t>
            </w:r>
          </w:p>
        </w:tc>
        <w:tc>
          <w:tcPr>
            <w:tcW w:w="16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58DF" w:rsidRDefault="00E858DF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5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E858DF" w:rsidRPr="009011E7" w:rsidRDefault="00E858DF" w:rsidP="009011E7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جد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ول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ذو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دخلين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(قراءة،</w:t>
            </w:r>
            <w:proofErr w:type="spellEnd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 استخراج 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علومات،</w:t>
            </w:r>
            <w:proofErr w:type="spellEnd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02D6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نظيم</w:t>
            </w:r>
            <w:r w:rsidRPr="00B02D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02D6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عطيات</w:t>
            </w:r>
            <w:r w:rsidRPr="00B02D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02D6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في</w:t>
            </w:r>
            <w:r w:rsidRPr="00B02D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02D6E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جدول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)</w:t>
            </w:r>
            <w:proofErr w:type="spellEnd"/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E858DF" w:rsidRDefault="00E858DF" w:rsidP="009011E7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المجسمات (متوازي 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ستطيلات،</w:t>
            </w:r>
            <w:proofErr w:type="spellEnd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 المكعب</w:t>
            </w:r>
            <w:proofErr w:type="spellStart"/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)</w:t>
            </w:r>
            <w:proofErr w:type="spellEnd"/>
          </w:p>
          <w:p w:rsidR="00E858DF" w:rsidRPr="00BF3CFA" w:rsidRDefault="00E858DF" w:rsidP="009011E7">
            <w:pPr>
              <w:numPr>
                <w:ilvl w:val="0"/>
                <w:numId w:val="3"/>
              </w:numPr>
              <w:tabs>
                <w:tab w:val="right" w:pos="397"/>
              </w:tabs>
              <w:bidi/>
              <w:spacing w:after="0"/>
              <w:ind w:left="732" w:hanging="283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fr-FR"/>
              </w:rPr>
            </w:pP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مثيل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توازي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ستطيلات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بالمنظور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تساوي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قياس</w:t>
            </w:r>
          </w:p>
          <w:p w:rsidR="00E858DF" w:rsidRPr="009011E7" w:rsidRDefault="00E858DF" w:rsidP="009011E7">
            <w:pPr>
              <w:numPr>
                <w:ilvl w:val="0"/>
                <w:numId w:val="3"/>
              </w:numPr>
              <w:tabs>
                <w:tab w:val="right" w:pos="397"/>
              </w:tabs>
              <w:bidi/>
              <w:spacing w:after="0"/>
              <w:ind w:left="732" w:hanging="283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إنجاز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تصميم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توازي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ستطيلات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وصنعه</w:t>
            </w:r>
          </w:p>
        </w:tc>
      </w:tr>
      <w:tr w:rsidR="00B31FEC" w:rsidRPr="00EA014B" w:rsidTr="00B31FEC">
        <w:trPr>
          <w:trHeight w:val="647"/>
          <w:jc w:val="center"/>
        </w:trPr>
        <w:tc>
          <w:tcPr>
            <w:tcW w:w="1091" w:type="dxa"/>
            <w:tcBorders>
              <w:left w:val="single" w:sz="4" w:space="0" w:color="auto"/>
              <w:right w:val="single" w:sz="4" w:space="0" w:color="auto"/>
            </w:tcBorders>
          </w:tcPr>
          <w:p w:rsidR="00B31FEC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31FEC" w:rsidRDefault="00E858DF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color w:val="000000"/>
                <w:sz w:val="28"/>
                <w:szCs w:val="28"/>
                <w:rtl/>
                <w:lang w:eastAsia="fr-FR"/>
              </w:rPr>
              <w:t>4</w:t>
            </w:r>
          </w:p>
        </w:tc>
        <w:tc>
          <w:tcPr>
            <w:tcW w:w="16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31FEC" w:rsidRDefault="00B31FEC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5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B3FFFF"/>
          </w:tcPr>
          <w:p w:rsidR="00B31FEC" w:rsidRPr="00B31FEC" w:rsidRDefault="00B31FEC" w:rsidP="00E63DD6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تمثيل</w:t>
            </w:r>
            <w:r w:rsidRPr="00B31FE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معطيات</w:t>
            </w:r>
            <w:r w:rsidRPr="00B31FE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بمخططات (مخطط</w:t>
            </w:r>
            <w:r w:rsidRPr="00B31FE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بالأعمدة،</w:t>
            </w:r>
            <w:proofErr w:type="spellEnd"/>
            <w:r w:rsidRPr="00B31FE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تمثيل</w:t>
            </w:r>
            <w:r w:rsidRPr="00B31FE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بياني،</w:t>
            </w:r>
            <w:proofErr w:type="spellEnd"/>
            <w:r w:rsidRPr="00B31FE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مخطط</w:t>
            </w:r>
          </w:p>
          <w:p w:rsidR="00B31FEC" w:rsidRDefault="00B31FEC" w:rsidP="009011E7">
            <w:pPr>
              <w:numPr>
                <w:ilvl w:val="0"/>
                <w:numId w:val="1"/>
              </w:numPr>
              <w:tabs>
                <w:tab w:val="right" w:pos="397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B31FE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دائري</w:t>
            </w:r>
            <w:proofErr w:type="spellStart"/>
            <w:r w:rsidRPr="00B31FEC">
              <w:rPr>
                <w:rFonts w:ascii="Times New Roman" w:eastAsia="Times New Roman" w:hAnsi="Times New Roman" w:cs="Times New Roman" w:hint="cs"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  <w:tc>
          <w:tcPr>
            <w:tcW w:w="54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BDFF"/>
          </w:tcPr>
          <w:p w:rsidR="00B31FEC" w:rsidRPr="00EA014B" w:rsidRDefault="00B31FEC" w:rsidP="009011E7">
            <w:pPr>
              <w:numPr>
                <w:ilvl w:val="0"/>
                <w:numId w:val="1"/>
              </w:numPr>
              <w:tabs>
                <w:tab w:val="right" w:pos="375"/>
              </w:tabs>
              <w:bidi/>
              <w:spacing w:after="0"/>
              <w:ind w:left="150" w:firstLine="17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حجوم</w:t>
            </w:r>
            <w:proofErr w:type="spellEnd"/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وحسابها 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>(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حجم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توازي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proofErr w:type="spellStart"/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المستطيلات</w:t>
            </w:r>
            <w:r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،</w:t>
            </w:r>
            <w:proofErr w:type="spellEnd"/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حجم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BF3CFA">
              <w:rPr>
                <w:rFonts w:ascii="Times New Roman" w:eastAsia="Times New Roman" w:hAnsi="Times New Roman" w:cs="Times New Roman" w:hint="cs"/>
                <w:color w:val="000000"/>
                <w:sz w:val="26"/>
                <w:szCs w:val="26"/>
                <w:rtl/>
                <w:lang w:eastAsia="fr-FR"/>
              </w:rPr>
              <w:t>مكعب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>)</w:t>
            </w:r>
            <w:r w:rsidRPr="00BF3CF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  <w:t>.</w:t>
            </w:r>
            <w:proofErr w:type="spellEnd"/>
          </w:p>
          <w:p w:rsidR="00B31FEC" w:rsidRDefault="00B31FEC" w:rsidP="009011E7">
            <w:pPr>
              <w:bidi/>
              <w:spacing w:after="0" w:line="240" w:lineRule="auto"/>
              <w:ind w:left="15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</w:p>
        </w:tc>
      </w:tr>
      <w:tr w:rsidR="00B31FEC" w:rsidRPr="00EA014B" w:rsidTr="00B31FEC">
        <w:trPr>
          <w:trHeight w:val="1103"/>
          <w:jc w:val="center"/>
        </w:trPr>
        <w:tc>
          <w:tcPr>
            <w:tcW w:w="10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0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Default="00B31FEC" w:rsidP="00E858DF">
            <w:pPr>
              <w:tabs>
                <w:tab w:val="right" w:pos="289"/>
              </w:tabs>
              <w:bidi/>
              <w:spacing w:after="0"/>
              <w:ind w:left="6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6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1FEC" w:rsidRDefault="00B31FEC" w:rsidP="00E860D3">
            <w:pPr>
              <w:numPr>
                <w:ilvl w:val="0"/>
                <w:numId w:val="9"/>
              </w:numPr>
              <w:tabs>
                <w:tab w:val="right" w:pos="289"/>
              </w:tabs>
              <w:bidi/>
              <w:spacing w:after="0"/>
              <w:ind w:left="6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14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B31FEC" w:rsidRPr="00CC4D31" w:rsidRDefault="00B31FEC" w:rsidP="00E63DD6">
            <w:pPr>
              <w:numPr>
                <w:ilvl w:val="0"/>
                <w:numId w:val="11"/>
              </w:numPr>
              <w:tabs>
                <w:tab w:val="right" w:pos="375"/>
              </w:tabs>
              <w:bidi/>
              <w:spacing w:after="0" w:line="240" w:lineRule="auto"/>
              <w:ind w:left="463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علّم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إدماج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إدماج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وارد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قطع</w:t>
            </w:r>
            <w:proofErr w:type="spellStart"/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31FEC" w:rsidRPr="00CC4D31" w:rsidRDefault="00B31FEC" w:rsidP="00E63DD6">
            <w:pPr>
              <w:numPr>
                <w:ilvl w:val="0"/>
                <w:numId w:val="11"/>
              </w:numPr>
              <w:tabs>
                <w:tab w:val="right" w:pos="375"/>
              </w:tabs>
              <w:bidi/>
              <w:spacing w:after="0" w:line="240" w:lineRule="auto"/>
              <w:ind w:left="463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حل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وضعية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انطلاقية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أم</w:t>
            </w:r>
          </w:p>
          <w:p w:rsidR="00B31FEC" w:rsidRPr="00CC4D31" w:rsidRDefault="00B31FEC" w:rsidP="00E63DD6">
            <w:pPr>
              <w:numPr>
                <w:ilvl w:val="0"/>
                <w:numId w:val="11"/>
              </w:numPr>
              <w:tabs>
                <w:tab w:val="right" w:pos="375"/>
              </w:tabs>
              <w:bidi/>
              <w:spacing w:after="0" w:line="240" w:lineRule="auto"/>
              <w:ind w:left="463" w:right="444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</w:pP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قويمية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تعلق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وضعيات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إدماجية</w:t>
            </w:r>
            <w:proofErr w:type="spellStart"/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  <w:p w:rsidR="00B31FEC" w:rsidRPr="009011E7" w:rsidRDefault="00B31FEC" w:rsidP="009011E7">
            <w:pPr>
              <w:bidi/>
              <w:spacing w:after="0" w:line="240" w:lineRule="auto"/>
              <w:ind w:left="15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rtl/>
                <w:lang w:eastAsia="fr-FR"/>
              </w:rPr>
            </w:pP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عالجة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spellStart"/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يداغوجية</w:t>
            </w:r>
            <w:proofErr w:type="spellEnd"/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تعلق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(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بنقائص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حتملة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أو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مسجلة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خلال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تناول</w:t>
            </w:r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CC4D31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4"/>
                <w:szCs w:val="24"/>
                <w:rtl/>
                <w:lang w:eastAsia="fr-FR"/>
              </w:rPr>
              <w:t>المقطع</w:t>
            </w:r>
            <w:proofErr w:type="spellStart"/>
            <w:r w:rsidRPr="00CC4D3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rtl/>
                <w:lang w:eastAsia="fr-FR"/>
              </w:rPr>
              <w:t>)</w:t>
            </w:r>
            <w:proofErr w:type="spellEnd"/>
          </w:p>
        </w:tc>
      </w:tr>
    </w:tbl>
    <w:p w:rsidR="008E1E94" w:rsidRDefault="008E1E94" w:rsidP="008E1E94">
      <w:pPr>
        <w:bidi/>
        <w:spacing w:after="0"/>
        <w:rPr>
          <w:rtl/>
          <w:lang w:bidi="ar-DZ"/>
        </w:rPr>
      </w:pPr>
    </w:p>
    <w:p w:rsidR="00D23D9C" w:rsidRDefault="00D23D9C" w:rsidP="00D23D9C">
      <w:pPr>
        <w:bidi/>
        <w:spacing w:after="0"/>
        <w:rPr>
          <w:rtl/>
          <w:lang w:bidi="ar-DZ"/>
        </w:rPr>
      </w:pPr>
    </w:p>
    <w:p w:rsidR="00E834EF" w:rsidRDefault="00E834EF" w:rsidP="00D23D9C">
      <w:pPr>
        <w:bidi/>
        <w:spacing w:after="0" w:line="36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  <w:lang w:eastAsia="fr-FR"/>
        </w:rPr>
      </w:pPr>
      <w:proofErr w:type="spellStart"/>
      <w:r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>الأستاذة:</w:t>
      </w:r>
      <w:proofErr w:type="spellEnd"/>
      <w:r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 xml:space="preserve">  </w:t>
      </w:r>
      <w:proofErr w:type="spellStart"/>
      <w:r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>العايب</w:t>
      </w:r>
      <w:proofErr w:type="spellEnd"/>
      <w:r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 xml:space="preserve"> إلهام                                                                                   </w:t>
      </w:r>
      <w:proofErr w:type="spellStart"/>
      <w:r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>المفتش:</w:t>
      </w:r>
      <w:proofErr w:type="spellEnd"/>
      <w:r>
        <w:rPr>
          <w:rFonts w:ascii="Times New Roman" w:eastAsia="Times New Roman" w:hAnsi="Times New Roman" w:cs="Times New Roman" w:hint="cs"/>
          <w:b/>
          <w:bCs/>
          <w:color w:val="000000"/>
          <w:sz w:val="24"/>
          <w:szCs w:val="24"/>
          <w:rtl/>
          <w:lang w:eastAsia="fr-FR"/>
        </w:rPr>
        <w:t xml:space="preserve">                                                                             المدير:</w:t>
      </w:r>
    </w:p>
    <w:sectPr w:rsidR="00E834EF" w:rsidSect="00102892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00654"/>
    <w:multiLevelType w:val="hybridMultilevel"/>
    <w:tmpl w:val="1E92138C"/>
    <w:lvl w:ilvl="0" w:tplc="040C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2B55B4"/>
    <w:multiLevelType w:val="hybridMultilevel"/>
    <w:tmpl w:val="B9022188"/>
    <w:lvl w:ilvl="0" w:tplc="E62CD6D2">
      <w:start w:val="17"/>
      <w:numFmt w:val="decimal"/>
      <w:lvlText w:val="%1"/>
      <w:lvlJc w:val="left"/>
      <w:pPr>
        <w:ind w:left="731" w:hanging="360"/>
      </w:pPr>
      <w:rPr>
        <w:rFonts w:eastAsia="Calibr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51" w:hanging="360"/>
      </w:pPr>
    </w:lvl>
    <w:lvl w:ilvl="2" w:tplc="0409001B" w:tentative="1">
      <w:start w:val="1"/>
      <w:numFmt w:val="lowerRoman"/>
      <w:lvlText w:val="%3."/>
      <w:lvlJc w:val="right"/>
      <w:pPr>
        <w:ind w:left="2171" w:hanging="180"/>
      </w:pPr>
    </w:lvl>
    <w:lvl w:ilvl="3" w:tplc="0409000F" w:tentative="1">
      <w:start w:val="1"/>
      <w:numFmt w:val="decimal"/>
      <w:lvlText w:val="%4."/>
      <w:lvlJc w:val="left"/>
      <w:pPr>
        <w:ind w:left="2891" w:hanging="360"/>
      </w:pPr>
    </w:lvl>
    <w:lvl w:ilvl="4" w:tplc="04090019" w:tentative="1">
      <w:start w:val="1"/>
      <w:numFmt w:val="lowerLetter"/>
      <w:lvlText w:val="%5."/>
      <w:lvlJc w:val="left"/>
      <w:pPr>
        <w:ind w:left="3611" w:hanging="360"/>
      </w:pPr>
    </w:lvl>
    <w:lvl w:ilvl="5" w:tplc="0409001B" w:tentative="1">
      <w:start w:val="1"/>
      <w:numFmt w:val="lowerRoman"/>
      <w:lvlText w:val="%6."/>
      <w:lvlJc w:val="right"/>
      <w:pPr>
        <w:ind w:left="4331" w:hanging="180"/>
      </w:pPr>
    </w:lvl>
    <w:lvl w:ilvl="6" w:tplc="0409000F" w:tentative="1">
      <w:start w:val="1"/>
      <w:numFmt w:val="decimal"/>
      <w:lvlText w:val="%7."/>
      <w:lvlJc w:val="left"/>
      <w:pPr>
        <w:ind w:left="5051" w:hanging="360"/>
      </w:pPr>
    </w:lvl>
    <w:lvl w:ilvl="7" w:tplc="04090019" w:tentative="1">
      <w:start w:val="1"/>
      <w:numFmt w:val="lowerLetter"/>
      <w:lvlText w:val="%8."/>
      <w:lvlJc w:val="left"/>
      <w:pPr>
        <w:ind w:left="5771" w:hanging="360"/>
      </w:pPr>
    </w:lvl>
    <w:lvl w:ilvl="8" w:tplc="040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2">
    <w:nsid w:val="0BE8785B"/>
    <w:multiLevelType w:val="hybridMultilevel"/>
    <w:tmpl w:val="23C6C35E"/>
    <w:lvl w:ilvl="0" w:tplc="04090001">
      <w:start w:val="1"/>
      <w:numFmt w:val="bullet"/>
      <w:lvlText w:val=""/>
      <w:lvlJc w:val="left"/>
      <w:pPr>
        <w:ind w:left="883" w:hanging="360"/>
      </w:pPr>
      <w:rPr>
        <w:rFonts w:ascii="Symbol" w:hAnsi="Symbo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80CC2"/>
    <w:multiLevelType w:val="hybridMultilevel"/>
    <w:tmpl w:val="6130E092"/>
    <w:lvl w:ilvl="0" w:tplc="B0345E0A">
      <w:start w:val="4"/>
      <w:numFmt w:val="decimal"/>
      <w:lvlText w:val="%1."/>
      <w:lvlJc w:val="left"/>
      <w:pPr>
        <w:ind w:left="883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7D6254"/>
    <w:multiLevelType w:val="hybridMultilevel"/>
    <w:tmpl w:val="EC0873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4E30D5"/>
    <w:multiLevelType w:val="hybridMultilevel"/>
    <w:tmpl w:val="31C0DA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B74E67"/>
    <w:multiLevelType w:val="hybridMultilevel"/>
    <w:tmpl w:val="560CA1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747509"/>
    <w:multiLevelType w:val="hybridMultilevel"/>
    <w:tmpl w:val="48AAF882"/>
    <w:lvl w:ilvl="0" w:tplc="040C0001">
      <w:start w:val="1"/>
      <w:numFmt w:val="bullet"/>
      <w:lvlText w:val=""/>
      <w:lvlJc w:val="left"/>
      <w:pPr>
        <w:ind w:left="9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64" w:hanging="360"/>
      </w:pPr>
      <w:rPr>
        <w:rFonts w:ascii="Wingdings" w:hAnsi="Wingdings" w:hint="default"/>
      </w:rPr>
    </w:lvl>
  </w:abstractNum>
  <w:abstractNum w:abstractNumId="8">
    <w:nsid w:val="16A20A3F"/>
    <w:multiLevelType w:val="hybridMultilevel"/>
    <w:tmpl w:val="19B22354"/>
    <w:lvl w:ilvl="0" w:tplc="04090001">
      <w:start w:val="1"/>
      <w:numFmt w:val="bullet"/>
      <w:lvlText w:val=""/>
      <w:lvlJc w:val="left"/>
      <w:pPr>
        <w:ind w:left="883" w:hanging="360"/>
      </w:pPr>
      <w:rPr>
        <w:rFonts w:ascii="Symbol" w:hAnsi="Symbo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FE3784"/>
    <w:multiLevelType w:val="hybridMultilevel"/>
    <w:tmpl w:val="1DB4F1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9A71C0"/>
    <w:multiLevelType w:val="hybridMultilevel"/>
    <w:tmpl w:val="489AC982"/>
    <w:lvl w:ilvl="0" w:tplc="04090001">
      <w:start w:val="1"/>
      <w:numFmt w:val="bullet"/>
      <w:lvlText w:val=""/>
      <w:lvlJc w:val="left"/>
      <w:pPr>
        <w:ind w:left="8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4" w:hanging="360"/>
      </w:pPr>
      <w:rPr>
        <w:rFonts w:ascii="Wingdings" w:hAnsi="Wingdings" w:hint="default"/>
      </w:rPr>
    </w:lvl>
  </w:abstractNum>
  <w:abstractNum w:abstractNumId="11">
    <w:nsid w:val="1BBF170E"/>
    <w:multiLevelType w:val="hybridMultilevel"/>
    <w:tmpl w:val="2FB6DD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910DE6"/>
    <w:multiLevelType w:val="hybridMultilevel"/>
    <w:tmpl w:val="C2E0B566"/>
    <w:lvl w:ilvl="0" w:tplc="FF02BD6A">
      <w:start w:val="5"/>
      <w:numFmt w:val="bullet"/>
      <w:lvlText w:val="-"/>
      <w:lvlJc w:val="left"/>
      <w:pPr>
        <w:ind w:left="1312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72" w:hanging="360"/>
      </w:pPr>
      <w:rPr>
        <w:rFonts w:ascii="Wingdings" w:hAnsi="Wingdings" w:hint="default"/>
      </w:rPr>
    </w:lvl>
  </w:abstractNum>
  <w:abstractNum w:abstractNumId="13">
    <w:nsid w:val="1F897B38"/>
    <w:multiLevelType w:val="hybridMultilevel"/>
    <w:tmpl w:val="E8082BFE"/>
    <w:lvl w:ilvl="0" w:tplc="04090001">
      <w:start w:val="1"/>
      <w:numFmt w:val="bullet"/>
      <w:lvlText w:val=""/>
      <w:lvlJc w:val="left"/>
      <w:pPr>
        <w:ind w:left="88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3" w:hanging="360"/>
      </w:pPr>
      <w:rPr>
        <w:rFonts w:ascii="Wingdings" w:hAnsi="Wingdings" w:hint="default"/>
      </w:rPr>
    </w:lvl>
  </w:abstractNum>
  <w:abstractNum w:abstractNumId="14">
    <w:nsid w:val="1FD30E6B"/>
    <w:multiLevelType w:val="hybridMultilevel"/>
    <w:tmpl w:val="C7049BDC"/>
    <w:lvl w:ilvl="0" w:tplc="C74EB72C">
      <w:start w:val="1"/>
      <w:numFmt w:val="decimal"/>
      <w:lvlText w:val="%1."/>
      <w:lvlJc w:val="left"/>
      <w:pPr>
        <w:ind w:left="88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15">
    <w:nsid w:val="212845AB"/>
    <w:multiLevelType w:val="hybridMultilevel"/>
    <w:tmpl w:val="E59053D6"/>
    <w:lvl w:ilvl="0" w:tplc="B75E33E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59141E"/>
    <w:multiLevelType w:val="hybridMultilevel"/>
    <w:tmpl w:val="CFC42E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4B324FD"/>
    <w:multiLevelType w:val="hybridMultilevel"/>
    <w:tmpl w:val="845C5658"/>
    <w:lvl w:ilvl="0" w:tplc="040C0001">
      <w:start w:val="1"/>
      <w:numFmt w:val="bullet"/>
      <w:lvlText w:val=""/>
      <w:lvlJc w:val="left"/>
      <w:pPr>
        <w:ind w:left="72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2" w:hanging="360"/>
      </w:pPr>
      <w:rPr>
        <w:rFonts w:ascii="Wingdings" w:hAnsi="Wingdings" w:hint="default"/>
      </w:rPr>
    </w:lvl>
  </w:abstractNum>
  <w:abstractNum w:abstractNumId="18">
    <w:nsid w:val="24D366EC"/>
    <w:multiLevelType w:val="hybridMultilevel"/>
    <w:tmpl w:val="7AF222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2635093B"/>
    <w:multiLevelType w:val="hybridMultilevel"/>
    <w:tmpl w:val="A230AB24"/>
    <w:lvl w:ilvl="0" w:tplc="040C0001">
      <w:start w:val="1"/>
      <w:numFmt w:val="bullet"/>
      <w:lvlText w:val=""/>
      <w:lvlJc w:val="left"/>
      <w:pPr>
        <w:ind w:left="13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0">
    <w:nsid w:val="27D01E46"/>
    <w:multiLevelType w:val="hybridMultilevel"/>
    <w:tmpl w:val="123E40AE"/>
    <w:lvl w:ilvl="0" w:tplc="040C0001">
      <w:start w:val="1"/>
      <w:numFmt w:val="bullet"/>
      <w:lvlText w:val=""/>
      <w:lvlJc w:val="left"/>
      <w:pPr>
        <w:ind w:left="77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6" w:hanging="360"/>
      </w:pPr>
      <w:rPr>
        <w:rFonts w:ascii="Wingdings" w:hAnsi="Wingdings" w:hint="default"/>
      </w:rPr>
    </w:lvl>
  </w:abstractNum>
  <w:abstractNum w:abstractNumId="21">
    <w:nsid w:val="2A234789"/>
    <w:multiLevelType w:val="hybridMultilevel"/>
    <w:tmpl w:val="816EDF3E"/>
    <w:lvl w:ilvl="0" w:tplc="0E2ACCC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  <w:lang w:bidi="ar-SA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10F4268"/>
    <w:multiLevelType w:val="hybridMultilevel"/>
    <w:tmpl w:val="4C2C8B12"/>
    <w:lvl w:ilvl="0" w:tplc="6CF08BAC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23">
    <w:nsid w:val="37491803"/>
    <w:multiLevelType w:val="hybridMultilevel"/>
    <w:tmpl w:val="E37E1B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894508F"/>
    <w:multiLevelType w:val="hybridMultilevel"/>
    <w:tmpl w:val="EE889496"/>
    <w:lvl w:ilvl="0" w:tplc="1BE0B10A">
      <w:start w:val="1"/>
      <w:numFmt w:val="decimal"/>
      <w:lvlText w:val="%1."/>
      <w:lvlJc w:val="left"/>
      <w:pPr>
        <w:ind w:left="88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E904F5"/>
    <w:multiLevelType w:val="hybridMultilevel"/>
    <w:tmpl w:val="B43612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3210C39"/>
    <w:multiLevelType w:val="hybridMultilevel"/>
    <w:tmpl w:val="63F66886"/>
    <w:lvl w:ilvl="0" w:tplc="5EE27EBA">
      <w:start w:val="1"/>
      <w:numFmt w:val="decimal"/>
      <w:lvlText w:val="%1."/>
      <w:lvlJc w:val="left"/>
      <w:pPr>
        <w:ind w:left="1143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953CD5"/>
    <w:multiLevelType w:val="hybridMultilevel"/>
    <w:tmpl w:val="EAF09502"/>
    <w:lvl w:ilvl="0" w:tplc="15B03E28">
      <w:start w:val="1"/>
      <w:numFmt w:val="decimal"/>
      <w:lvlText w:val="%1."/>
      <w:lvlJc w:val="left"/>
      <w:pPr>
        <w:ind w:left="883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28">
    <w:nsid w:val="44A062AF"/>
    <w:multiLevelType w:val="hybridMultilevel"/>
    <w:tmpl w:val="27AE965A"/>
    <w:lvl w:ilvl="0" w:tplc="6B061CC2">
      <w:start w:val="1"/>
      <w:numFmt w:val="decimal"/>
      <w:lvlText w:val="%1."/>
      <w:lvlJc w:val="left"/>
      <w:pPr>
        <w:ind w:left="823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543" w:hanging="360"/>
      </w:pPr>
    </w:lvl>
    <w:lvl w:ilvl="2" w:tplc="040C001B" w:tentative="1">
      <w:start w:val="1"/>
      <w:numFmt w:val="lowerRoman"/>
      <w:lvlText w:val="%3."/>
      <w:lvlJc w:val="right"/>
      <w:pPr>
        <w:ind w:left="2263" w:hanging="180"/>
      </w:pPr>
    </w:lvl>
    <w:lvl w:ilvl="3" w:tplc="040C000F" w:tentative="1">
      <w:start w:val="1"/>
      <w:numFmt w:val="decimal"/>
      <w:lvlText w:val="%4."/>
      <w:lvlJc w:val="left"/>
      <w:pPr>
        <w:ind w:left="2983" w:hanging="360"/>
      </w:pPr>
    </w:lvl>
    <w:lvl w:ilvl="4" w:tplc="040C0019" w:tentative="1">
      <w:start w:val="1"/>
      <w:numFmt w:val="lowerLetter"/>
      <w:lvlText w:val="%5."/>
      <w:lvlJc w:val="left"/>
      <w:pPr>
        <w:ind w:left="3703" w:hanging="360"/>
      </w:pPr>
    </w:lvl>
    <w:lvl w:ilvl="5" w:tplc="040C001B" w:tentative="1">
      <w:start w:val="1"/>
      <w:numFmt w:val="lowerRoman"/>
      <w:lvlText w:val="%6."/>
      <w:lvlJc w:val="right"/>
      <w:pPr>
        <w:ind w:left="4423" w:hanging="180"/>
      </w:pPr>
    </w:lvl>
    <w:lvl w:ilvl="6" w:tplc="040C000F" w:tentative="1">
      <w:start w:val="1"/>
      <w:numFmt w:val="decimal"/>
      <w:lvlText w:val="%7."/>
      <w:lvlJc w:val="left"/>
      <w:pPr>
        <w:ind w:left="5143" w:hanging="360"/>
      </w:pPr>
    </w:lvl>
    <w:lvl w:ilvl="7" w:tplc="040C0019" w:tentative="1">
      <w:start w:val="1"/>
      <w:numFmt w:val="lowerLetter"/>
      <w:lvlText w:val="%8."/>
      <w:lvlJc w:val="left"/>
      <w:pPr>
        <w:ind w:left="5863" w:hanging="360"/>
      </w:pPr>
    </w:lvl>
    <w:lvl w:ilvl="8" w:tplc="040C001B" w:tentative="1">
      <w:start w:val="1"/>
      <w:numFmt w:val="lowerRoman"/>
      <w:lvlText w:val="%9."/>
      <w:lvlJc w:val="right"/>
      <w:pPr>
        <w:ind w:left="6583" w:hanging="180"/>
      </w:pPr>
    </w:lvl>
  </w:abstractNum>
  <w:abstractNum w:abstractNumId="29">
    <w:nsid w:val="45811EBA"/>
    <w:multiLevelType w:val="hybridMultilevel"/>
    <w:tmpl w:val="7A462DDE"/>
    <w:lvl w:ilvl="0" w:tplc="ED06C39E">
      <w:start w:val="1"/>
      <w:numFmt w:val="decimal"/>
      <w:lvlText w:val="%1."/>
      <w:lvlJc w:val="left"/>
      <w:pPr>
        <w:ind w:left="883" w:hanging="360"/>
      </w:pPr>
      <w:rPr>
        <w:rFonts w:ascii="Arial" w:eastAsia="Times New Roman" w:hAnsi="Arial" w:cs="Aria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30">
    <w:nsid w:val="46695C41"/>
    <w:multiLevelType w:val="hybridMultilevel"/>
    <w:tmpl w:val="DA349BF2"/>
    <w:lvl w:ilvl="0" w:tplc="040C0001">
      <w:start w:val="1"/>
      <w:numFmt w:val="bullet"/>
      <w:lvlText w:val=""/>
      <w:lvlJc w:val="left"/>
      <w:pPr>
        <w:ind w:left="9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B327EB8"/>
    <w:multiLevelType w:val="hybridMultilevel"/>
    <w:tmpl w:val="CC22DB70"/>
    <w:lvl w:ilvl="0" w:tplc="6076065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D895064"/>
    <w:multiLevelType w:val="hybridMultilevel"/>
    <w:tmpl w:val="678CDB10"/>
    <w:lvl w:ilvl="0" w:tplc="B47211B2">
      <w:start w:val="1"/>
      <w:numFmt w:val="decimal"/>
      <w:lvlText w:val="%1."/>
      <w:lvlJc w:val="left"/>
      <w:pPr>
        <w:ind w:left="883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DA618AC"/>
    <w:multiLevelType w:val="hybridMultilevel"/>
    <w:tmpl w:val="88629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4E6112B2"/>
    <w:multiLevelType w:val="hybridMultilevel"/>
    <w:tmpl w:val="C8108126"/>
    <w:lvl w:ilvl="0" w:tplc="04090001">
      <w:start w:val="1"/>
      <w:numFmt w:val="bullet"/>
      <w:lvlText w:val=""/>
      <w:lvlJc w:val="left"/>
      <w:pPr>
        <w:ind w:left="883" w:hanging="360"/>
      </w:pPr>
      <w:rPr>
        <w:rFonts w:ascii="Symbol" w:hAnsi="Symbo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E665366"/>
    <w:multiLevelType w:val="hybridMultilevel"/>
    <w:tmpl w:val="E6DE98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4E74101C"/>
    <w:multiLevelType w:val="hybridMultilevel"/>
    <w:tmpl w:val="146CB278"/>
    <w:lvl w:ilvl="0" w:tplc="3EFEF7C2">
      <w:start w:val="1"/>
      <w:numFmt w:val="decimal"/>
      <w:lvlText w:val="%1."/>
      <w:lvlJc w:val="left"/>
      <w:pPr>
        <w:ind w:left="1143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7">
    <w:nsid w:val="53B45A32"/>
    <w:multiLevelType w:val="hybridMultilevel"/>
    <w:tmpl w:val="E500C3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5B25B90"/>
    <w:multiLevelType w:val="hybridMultilevel"/>
    <w:tmpl w:val="DEF63F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6BA5A46"/>
    <w:multiLevelType w:val="hybridMultilevel"/>
    <w:tmpl w:val="DB6AFBD2"/>
    <w:lvl w:ilvl="0" w:tplc="5EE27EBA">
      <w:start w:val="1"/>
      <w:numFmt w:val="decimal"/>
      <w:lvlText w:val="%1."/>
      <w:lvlJc w:val="left"/>
      <w:pPr>
        <w:ind w:left="1217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14" w:hanging="360"/>
      </w:pPr>
    </w:lvl>
    <w:lvl w:ilvl="2" w:tplc="0409001B" w:tentative="1">
      <w:start w:val="1"/>
      <w:numFmt w:val="lowerRoman"/>
      <w:lvlText w:val="%3."/>
      <w:lvlJc w:val="right"/>
      <w:pPr>
        <w:ind w:left="2234" w:hanging="180"/>
      </w:pPr>
    </w:lvl>
    <w:lvl w:ilvl="3" w:tplc="0409000F" w:tentative="1">
      <w:start w:val="1"/>
      <w:numFmt w:val="decimal"/>
      <w:lvlText w:val="%4."/>
      <w:lvlJc w:val="left"/>
      <w:pPr>
        <w:ind w:left="2954" w:hanging="360"/>
      </w:pPr>
    </w:lvl>
    <w:lvl w:ilvl="4" w:tplc="04090019" w:tentative="1">
      <w:start w:val="1"/>
      <w:numFmt w:val="lowerLetter"/>
      <w:lvlText w:val="%5."/>
      <w:lvlJc w:val="left"/>
      <w:pPr>
        <w:ind w:left="3674" w:hanging="360"/>
      </w:pPr>
    </w:lvl>
    <w:lvl w:ilvl="5" w:tplc="0409001B" w:tentative="1">
      <w:start w:val="1"/>
      <w:numFmt w:val="lowerRoman"/>
      <w:lvlText w:val="%6."/>
      <w:lvlJc w:val="right"/>
      <w:pPr>
        <w:ind w:left="4394" w:hanging="180"/>
      </w:pPr>
    </w:lvl>
    <w:lvl w:ilvl="6" w:tplc="0409000F" w:tentative="1">
      <w:start w:val="1"/>
      <w:numFmt w:val="decimal"/>
      <w:lvlText w:val="%7."/>
      <w:lvlJc w:val="left"/>
      <w:pPr>
        <w:ind w:left="5114" w:hanging="360"/>
      </w:pPr>
    </w:lvl>
    <w:lvl w:ilvl="7" w:tplc="04090019" w:tentative="1">
      <w:start w:val="1"/>
      <w:numFmt w:val="lowerLetter"/>
      <w:lvlText w:val="%8."/>
      <w:lvlJc w:val="left"/>
      <w:pPr>
        <w:ind w:left="5834" w:hanging="360"/>
      </w:pPr>
    </w:lvl>
    <w:lvl w:ilvl="8" w:tplc="0409001B" w:tentative="1">
      <w:start w:val="1"/>
      <w:numFmt w:val="lowerRoman"/>
      <w:lvlText w:val="%9."/>
      <w:lvlJc w:val="right"/>
      <w:pPr>
        <w:ind w:left="6554" w:hanging="180"/>
      </w:pPr>
    </w:lvl>
  </w:abstractNum>
  <w:abstractNum w:abstractNumId="40">
    <w:nsid w:val="5B547025"/>
    <w:multiLevelType w:val="hybridMultilevel"/>
    <w:tmpl w:val="F6920B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FE4020B"/>
    <w:multiLevelType w:val="hybridMultilevel"/>
    <w:tmpl w:val="99D27D0C"/>
    <w:lvl w:ilvl="0" w:tplc="040C0001">
      <w:start w:val="1"/>
      <w:numFmt w:val="bullet"/>
      <w:lvlText w:val=""/>
      <w:lvlJc w:val="left"/>
      <w:pPr>
        <w:ind w:left="8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7" w:hanging="360"/>
      </w:pPr>
      <w:rPr>
        <w:rFonts w:ascii="Wingdings" w:hAnsi="Wingdings" w:hint="default"/>
      </w:rPr>
    </w:lvl>
  </w:abstractNum>
  <w:abstractNum w:abstractNumId="42">
    <w:nsid w:val="609F08DF"/>
    <w:multiLevelType w:val="hybridMultilevel"/>
    <w:tmpl w:val="1B76CFF6"/>
    <w:lvl w:ilvl="0" w:tplc="040C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43">
    <w:nsid w:val="65C44BC6"/>
    <w:multiLevelType w:val="hybridMultilevel"/>
    <w:tmpl w:val="9B40863E"/>
    <w:lvl w:ilvl="0" w:tplc="1BE0B10A">
      <w:start w:val="1"/>
      <w:numFmt w:val="decimal"/>
      <w:lvlText w:val="%1."/>
      <w:lvlJc w:val="left"/>
      <w:pPr>
        <w:ind w:left="88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5FE0771"/>
    <w:multiLevelType w:val="hybridMultilevel"/>
    <w:tmpl w:val="CA6879C0"/>
    <w:lvl w:ilvl="0" w:tplc="F6D4C1F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DE0060D"/>
    <w:multiLevelType w:val="hybridMultilevel"/>
    <w:tmpl w:val="7E88CD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F30457"/>
    <w:multiLevelType w:val="hybridMultilevel"/>
    <w:tmpl w:val="DA381E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4F81020"/>
    <w:multiLevelType w:val="hybridMultilevel"/>
    <w:tmpl w:val="AFB8C8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BFE042B"/>
    <w:multiLevelType w:val="hybridMultilevel"/>
    <w:tmpl w:val="075A85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C907D5F"/>
    <w:multiLevelType w:val="hybridMultilevel"/>
    <w:tmpl w:val="F90867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12"/>
  </w:num>
  <w:num w:numId="4">
    <w:abstractNumId w:val="14"/>
  </w:num>
  <w:num w:numId="5">
    <w:abstractNumId w:val="24"/>
  </w:num>
  <w:num w:numId="6">
    <w:abstractNumId w:val="43"/>
  </w:num>
  <w:num w:numId="7">
    <w:abstractNumId w:val="44"/>
  </w:num>
  <w:num w:numId="8">
    <w:abstractNumId w:val="2"/>
  </w:num>
  <w:num w:numId="9">
    <w:abstractNumId w:val="15"/>
  </w:num>
  <w:num w:numId="10">
    <w:abstractNumId w:val="8"/>
  </w:num>
  <w:num w:numId="11">
    <w:abstractNumId w:val="34"/>
  </w:num>
  <w:num w:numId="12">
    <w:abstractNumId w:val="17"/>
  </w:num>
  <w:num w:numId="13">
    <w:abstractNumId w:val="20"/>
  </w:num>
  <w:num w:numId="14">
    <w:abstractNumId w:val="31"/>
  </w:num>
  <w:num w:numId="15">
    <w:abstractNumId w:val="3"/>
  </w:num>
  <w:num w:numId="16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7"/>
  </w:num>
  <w:num w:numId="18">
    <w:abstractNumId w:val="1"/>
  </w:num>
  <w:num w:numId="19">
    <w:abstractNumId w:val="22"/>
  </w:num>
  <w:num w:numId="20">
    <w:abstractNumId w:val="29"/>
  </w:num>
  <w:num w:numId="21">
    <w:abstractNumId w:val="41"/>
  </w:num>
  <w:num w:numId="22">
    <w:abstractNumId w:val="7"/>
  </w:num>
  <w:num w:numId="23">
    <w:abstractNumId w:val="10"/>
  </w:num>
  <w:num w:numId="24">
    <w:abstractNumId w:val="32"/>
  </w:num>
  <w:num w:numId="25">
    <w:abstractNumId w:val="36"/>
  </w:num>
  <w:num w:numId="26">
    <w:abstractNumId w:val="33"/>
  </w:num>
  <w:num w:numId="27">
    <w:abstractNumId w:val="26"/>
  </w:num>
  <w:num w:numId="28">
    <w:abstractNumId w:val="39"/>
  </w:num>
  <w:num w:numId="29">
    <w:abstractNumId w:val="4"/>
  </w:num>
  <w:num w:numId="30">
    <w:abstractNumId w:val="5"/>
  </w:num>
  <w:num w:numId="31">
    <w:abstractNumId w:val="48"/>
  </w:num>
  <w:num w:numId="32">
    <w:abstractNumId w:val="35"/>
  </w:num>
  <w:num w:numId="33">
    <w:abstractNumId w:val="6"/>
  </w:num>
  <w:num w:numId="34">
    <w:abstractNumId w:val="30"/>
  </w:num>
  <w:num w:numId="35">
    <w:abstractNumId w:val="19"/>
  </w:num>
  <w:num w:numId="36">
    <w:abstractNumId w:val="42"/>
  </w:num>
  <w:num w:numId="37">
    <w:abstractNumId w:val="9"/>
  </w:num>
  <w:num w:numId="38">
    <w:abstractNumId w:val="46"/>
  </w:num>
  <w:num w:numId="39">
    <w:abstractNumId w:val="38"/>
  </w:num>
  <w:num w:numId="40">
    <w:abstractNumId w:val="23"/>
  </w:num>
  <w:num w:numId="41">
    <w:abstractNumId w:val="11"/>
  </w:num>
  <w:num w:numId="42">
    <w:abstractNumId w:val="47"/>
  </w:num>
  <w:num w:numId="43">
    <w:abstractNumId w:val="45"/>
  </w:num>
  <w:num w:numId="44">
    <w:abstractNumId w:val="37"/>
  </w:num>
  <w:num w:numId="45">
    <w:abstractNumId w:val="18"/>
  </w:num>
  <w:num w:numId="46">
    <w:abstractNumId w:val="49"/>
  </w:num>
  <w:num w:numId="47">
    <w:abstractNumId w:val="40"/>
  </w:num>
  <w:num w:numId="48">
    <w:abstractNumId w:val="25"/>
  </w:num>
  <w:num w:numId="49">
    <w:abstractNumId w:val="16"/>
  </w:num>
  <w:num w:numId="50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8E1E94"/>
    <w:rsid w:val="00102892"/>
    <w:rsid w:val="001753EF"/>
    <w:rsid w:val="00363961"/>
    <w:rsid w:val="003E601A"/>
    <w:rsid w:val="00496550"/>
    <w:rsid w:val="00515112"/>
    <w:rsid w:val="005F46AA"/>
    <w:rsid w:val="0063168F"/>
    <w:rsid w:val="006A5536"/>
    <w:rsid w:val="006C2245"/>
    <w:rsid w:val="006F015D"/>
    <w:rsid w:val="00763F53"/>
    <w:rsid w:val="00776072"/>
    <w:rsid w:val="0078434C"/>
    <w:rsid w:val="007D6D10"/>
    <w:rsid w:val="008E1E94"/>
    <w:rsid w:val="008F10BE"/>
    <w:rsid w:val="009011E7"/>
    <w:rsid w:val="00931A5E"/>
    <w:rsid w:val="00B31FEC"/>
    <w:rsid w:val="00B86D36"/>
    <w:rsid w:val="00BA34FB"/>
    <w:rsid w:val="00C221B1"/>
    <w:rsid w:val="00C46D7A"/>
    <w:rsid w:val="00C534A9"/>
    <w:rsid w:val="00C72861"/>
    <w:rsid w:val="00C75D43"/>
    <w:rsid w:val="00C84F20"/>
    <w:rsid w:val="00C87E33"/>
    <w:rsid w:val="00D23D9C"/>
    <w:rsid w:val="00D25D90"/>
    <w:rsid w:val="00DB17B0"/>
    <w:rsid w:val="00E63DD6"/>
    <w:rsid w:val="00E81C1E"/>
    <w:rsid w:val="00E834EF"/>
    <w:rsid w:val="00E858DF"/>
    <w:rsid w:val="00E860D3"/>
    <w:rsid w:val="00E863C9"/>
    <w:rsid w:val="00F143FE"/>
    <w:rsid w:val="00F17E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E94"/>
    <w:rPr>
      <w:rFonts w:ascii="Calibri" w:eastAsia="Calibri" w:hAnsi="Calibri" w:cs="Arial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E1E94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8E1E94"/>
    <w:rPr>
      <w:rFonts w:ascii="Cambria" w:eastAsia="Times New Roman" w:hAnsi="Cambria" w:cs="Times New Roman"/>
      <w:b/>
      <w:bCs/>
      <w:i/>
      <w:iCs/>
      <w:sz w:val="28"/>
      <w:szCs w:val="28"/>
    </w:rPr>
  </w:style>
  <w:style w:type="table" w:customStyle="1" w:styleId="TableauGrille5Fonc-Accentuation2">
    <w:name w:val="Tableau Grille 5 Foncé - Accentuation 2"/>
    <w:aliases w:val="تراؤ"/>
    <w:basedOn w:val="TableauNormal"/>
    <w:uiPriority w:val="50"/>
    <w:rsid w:val="008E1E94"/>
    <w:pPr>
      <w:spacing w:after="0" w:line="240" w:lineRule="auto"/>
    </w:pPr>
    <w:rPr>
      <w:rFonts w:ascii="Calibri" w:eastAsia="Calibri" w:hAnsi="Calibri" w:cs="Arial"/>
      <w:color w:val="F7CAAC"/>
      <w:sz w:val="20"/>
      <w:szCs w:val="20"/>
      <w:lang w:val="en-US" w:eastAsia="fr-FR"/>
    </w:rPr>
    <w:tblPr>
      <w:tblStyleRowBandSize w:val="1"/>
      <w:tblStyleColBandSize w:val="1"/>
      <w:tblInd w:w="0" w:type="dxa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CAAC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ED7D31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ED7D31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ED7D31"/>
      </w:tcPr>
    </w:tblStylePr>
    <w:tblStylePr w:type="band1Vert">
      <w:tblPr/>
      <w:tcPr>
        <w:shd w:val="clear" w:color="auto" w:fill="F7CAAC"/>
      </w:tcPr>
    </w:tblStylePr>
    <w:tblStylePr w:type="band1Horz">
      <w:tblPr/>
      <w:tcPr>
        <w:shd w:val="clear" w:color="auto" w:fill="F7CAAC"/>
      </w:tcPr>
    </w:tblStylePr>
  </w:style>
  <w:style w:type="table" w:customStyle="1" w:styleId="TableGrid">
    <w:name w:val="TableGrid"/>
    <w:rsid w:val="008E1E94"/>
    <w:pPr>
      <w:spacing w:after="0" w:line="240" w:lineRule="auto"/>
    </w:pPr>
    <w:rPr>
      <w:rFonts w:ascii="Calibri" w:eastAsia="Times New Roman" w:hAnsi="Calibri" w:cs="Arial"/>
      <w:lang w:eastAsia="fr-FR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Paragraphedeliste">
    <w:name w:val="List Paragraph"/>
    <w:basedOn w:val="Normal"/>
    <w:uiPriority w:val="34"/>
    <w:qFormat/>
    <w:rsid w:val="008E1E94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unhideWhenUsed/>
    <w:rsid w:val="008E1E94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</w:rPr>
  </w:style>
  <w:style w:type="character" w:customStyle="1" w:styleId="PieddepageCar">
    <w:name w:val="Pied de page Car"/>
    <w:basedOn w:val="Policepardfaut"/>
    <w:link w:val="Pieddepage"/>
    <w:uiPriority w:val="99"/>
    <w:rsid w:val="008E1E94"/>
    <w:rPr>
      <w:rFonts w:ascii="Calibri" w:eastAsia="Times New Roman" w:hAnsi="Calibri" w:cs="Times New Roman"/>
    </w:rPr>
  </w:style>
  <w:style w:type="paragraph" w:styleId="En-tte">
    <w:name w:val="header"/>
    <w:basedOn w:val="Normal"/>
    <w:link w:val="En-tteCar"/>
    <w:uiPriority w:val="99"/>
    <w:unhideWhenUsed/>
    <w:rsid w:val="008E1E94"/>
    <w:pPr>
      <w:tabs>
        <w:tab w:val="center" w:pos="4536"/>
        <w:tab w:val="right" w:pos="9072"/>
      </w:tabs>
    </w:pPr>
    <w:rPr>
      <w:rFonts w:cs="Times New Roman"/>
    </w:rPr>
  </w:style>
  <w:style w:type="character" w:customStyle="1" w:styleId="En-tteCar">
    <w:name w:val="En-tête Car"/>
    <w:basedOn w:val="Policepardfaut"/>
    <w:link w:val="En-tte"/>
    <w:uiPriority w:val="99"/>
    <w:rsid w:val="008E1E94"/>
    <w:rPr>
      <w:rFonts w:ascii="Calibri" w:eastAsia="Calibri" w:hAnsi="Calibri" w:cs="Times New Roman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E1E94"/>
    <w:pPr>
      <w:spacing w:after="0" w:line="240" w:lineRule="auto"/>
    </w:pPr>
    <w:rPr>
      <w:rFonts w:ascii="Segoe UI" w:hAnsi="Segoe UI" w:cs="Times New Roman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1E94"/>
    <w:rPr>
      <w:rFonts w:ascii="Segoe UI" w:eastAsia="Calibri" w:hAnsi="Segoe UI" w:cs="Times New Roman"/>
      <w:sz w:val="18"/>
      <w:szCs w:val="18"/>
    </w:rPr>
  </w:style>
  <w:style w:type="table" w:styleId="Grilledutableau">
    <w:name w:val="Table Grid"/>
    <w:basedOn w:val="TableauNormal"/>
    <w:uiPriority w:val="39"/>
    <w:rsid w:val="008E1E94"/>
    <w:pPr>
      <w:spacing w:after="0" w:line="240" w:lineRule="auto"/>
    </w:pPr>
    <w:rPr>
      <w:rFonts w:ascii="Calibri" w:eastAsia="Calibri" w:hAnsi="Calibri" w:cs="Arial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8E1E94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character" w:customStyle="1" w:styleId="SansinterligneCar">
    <w:name w:val="Sans interligne Car"/>
    <w:link w:val="Sansinterligne"/>
    <w:uiPriority w:val="1"/>
    <w:rsid w:val="008E1E94"/>
    <w:rPr>
      <w:rFonts w:ascii="Calibri" w:eastAsia="Times New Roman" w:hAnsi="Calibri" w:cs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1045</Words>
  <Characters>5960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zerty</dc:creator>
  <cp:lastModifiedBy>azerty</cp:lastModifiedBy>
  <cp:revision>3</cp:revision>
  <cp:lastPrinted>2018-09-08T20:55:00Z</cp:lastPrinted>
  <dcterms:created xsi:type="dcterms:W3CDTF">2018-08-02T21:28:00Z</dcterms:created>
  <dcterms:modified xsi:type="dcterms:W3CDTF">2018-09-08T20:56:00Z</dcterms:modified>
</cp:coreProperties>
</file>